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52" r:id="rId1"/>
    <p:sldMasterId id="2147483654" r:id="rId2"/>
    <p:sldMasterId id="2147483656" r:id="rId3"/>
  </p:sldMasterIdLst>
  <p:notesMasterIdLst>
    <p:notesMasterId r:id="rId25"/>
  </p:notesMasterIdLst>
  <p:sldIdLst>
    <p:sldId id="256" r:id="rId4"/>
    <p:sldId id="297" r:id="rId5"/>
    <p:sldId id="346" r:id="rId6"/>
    <p:sldId id="343" r:id="rId7"/>
    <p:sldId id="341" r:id="rId8"/>
    <p:sldId id="324" r:id="rId9"/>
    <p:sldId id="347" r:id="rId10"/>
    <p:sldId id="295" r:id="rId11"/>
    <p:sldId id="345" r:id="rId12"/>
    <p:sldId id="303" r:id="rId13"/>
    <p:sldId id="305" r:id="rId14"/>
    <p:sldId id="328" r:id="rId15"/>
    <p:sldId id="350" r:id="rId16"/>
    <p:sldId id="348" r:id="rId17"/>
    <p:sldId id="307" r:id="rId18"/>
    <p:sldId id="308" r:id="rId19"/>
    <p:sldId id="310" r:id="rId20"/>
    <p:sldId id="311" r:id="rId21"/>
    <p:sldId id="349" r:id="rId22"/>
    <p:sldId id="302" r:id="rId23"/>
    <p:sldId id="268" r:id="rId24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é Spanjaard" initials="" lastIdx="0" clrIdx="0"/>
  <p:cmAuthor id="2" name="TU/e" initials="" lastIdx="1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1023" autoAdjust="0"/>
  </p:normalViewPr>
  <p:slideViewPr>
    <p:cSldViewPr>
      <p:cViewPr varScale="1">
        <p:scale>
          <a:sx n="74" d="100"/>
          <a:sy n="74" d="100"/>
        </p:scale>
        <p:origin x="129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83DCA6A-25C2-4191-A7A7-3884591B3AF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3F87449-551C-4CE2-9A5D-F3529813B685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Alignment</a:t>
          </a:r>
          <a:endParaRPr lang="en-US" sz="1600" dirty="0"/>
        </a:p>
      </dgm:t>
    </dgm:pt>
    <dgm:pt modelId="{587F7CEC-89FE-4B24-AC3B-A6383588B3BB}" type="parTrans" cxnId="{0272DDD6-567E-4FCE-A5BB-2327BA175DF1}">
      <dgm:prSet/>
      <dgm:spPr/>
      <dgm:t>
        <a:bodyPr/>
        <a:lstStyle/>
        <a:p>
          <a:endParaRPr lang="en-US"/>
        </a:p>
      </dgm:t>
    </dgm:pt>
    <dgm:pt modelId="{B49E5A3E-B964-4537-8798-719E86E32DDB}" type="sibTrans" cxnId="{0272DDD6-567E-4FCE-A5BB-2327BA175DF1}">
      <dgm:prSet/>
      <dgm:spPr/>
      <dgm:t>
        <a:bodyPr/>
        <a:lstStyle/>
        <a:p>
          <a:endParaRPr lang="en-US"/>
        </a:p>
      </dgm:t>
    </dgm:pt>
    <dgm:pt modelId="{24B2C9F4-67EF-4D6D-BCA1-B6AF1221A42D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History-Aware Conformance Checking</a:t>
          </a:r>
          <a:endParaRPr lang="en-US" sz="1600" dirty="0"/>
        </a:p>
      </dgm:t>
    </dgm:pt>
    <dgm:pt modelId="{B732DCCA-697D-4C0C-8024-00C00965E2A6}" type="parTrans" cxnId="{F02C5396-9C35-4C84-A30B-63A5B3FFD3C4}">
      <dgm:prSet/>
      <dgm:spPr/>
      <dgm:t>
        <a:bodyPr/>
        <a:lstStyle/>
        <a:p>
          <a:endParaRPr lang="en-US"/>
        </a:p>
      </dgm:t>
    </dgm:pt>
    <dgm:pt modelId="{064D66DA-429C-4A67-9342-AB967469320A}" type="sibTrans" cxnId="{F02C5396-9C35-4C84-A30B-63A5B3FFD3C4}">
      <dgm:prSet/>
      <dgm:spPr/>
      <dgm:t>
        <a:bodyPr/>
        <a:lstStyle/>
        <a:p>
          <a:endParaRPr lang="en-US"/>
        </a:p>
      </dgm:t>
    </dgm:pt>
    <dgm:pt modelId="{CF1D1F94-74BF-445A-8B15-C728184A457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Evaluation</a:t>
          </a:r>
          <a:endParaRPr lang="en-US" sz="1600" dirty="0"/>
        </a:p>
      </dgm:t>
    </dgm:pt>
    <dgm:pt modelId="{14E4F726-1310-4DCE-9028-67C428C05756}" type="parTrans" cxnId="{632D3E43-5B5D-4755-9555-4525F2C8AB21}">
      <dgm:prSet/>
      <dgm:spPr/>
      <dgm:t>
        <a:bodyPr/>
        <a:lstStyle/>
        <a:p>
          <a:endParaRPr lang="en-US"/>
        </a:p>
      </dgm:t>
    </dgm:pt>
    <dgm:pt modelId="{DB9D6FAA-A587-4DF6-9E3C-6D6C96C4AC38}" type="sibTrans" cxnId="{632D3E43-5B5D-4755-9555-4525F2C8AB21}">
      <dgm:prSet/>
      <dgm:spPr/>
      <dgm:t>
        <a:bodyPr/>
        <a:lstStyle/>
        <a:p>
          <a:endParaRPr lang="en-US"/>
        </a:p>
      </dgm:t>
    </dgm:pt>
    <dgm:pt modelId="{A9FD15F8-06FA-4B8F-A047-49F78B4ECE0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Future Works</a:t>
          </a:r>
          <a:endParaRPr lang="en-US" sz="1600" dirty="0"/>
        </a:p>
      </dgm:t>
    </dgm:pt>
    <dgm:pt modelId="{D2BFCC4B-C877-4BA7-AF7D-731CD37C1CEB}" type="parTrans" cxnId="{26477F12-E668-43E1-88DE-E885091DD339}">
      <dgm:prSet/>
      <dgm:spPr/>
      <dgm:t>
        <a:bodyPr/>
        <a:lstStyle/>
        <a:p>
          <a:endParaRPr lang="en-US"/>
        </a:p>
      </dgm:t>
    </dgm:pt>
    <dgm:pt modelId="{A765EA76-14DE-438F-9CD8-0374602E0661}" type="sibTrans" cxnId="{26477F12-E668-43E1-88DE-E885091DD339}">
      <dgm:prSet/>
      <dgm:spPr/>
      <dgm:t>
        <a:bodyPr/>
        <a:lstStyle/>
        <a:p>
          <a:endParaRPr lang="en-US"/>
        </a:p>
      </dgm:t>
    </dgm:pt>
    <dgm:pt modelId="{1B39F95A-7D6C-4519-9ED7-299AECD842C1}" type="pres">
      <dgm:prSet presAssocID="{383DCA6A-25C2-4191-A7A7-3884591B3AF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8645E7-C101-4A0B-98AF-12085EB8EEC7}" type="pres">
      <dgm:prSet presAssocID="{23F87449-551C-4CE2-9A5D-F3529813B68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CEA248-91C2-4B99-8EAB-C92EA6315D6F}" type="pres">
      <dgm:prSet presAssocID="{B49E5A3E-B964-4537-8798-719E86E32DDB}" presName="sibTrans" presStyleLbl="sibTrans2D1" presStyleIdx="0" presStyleCnt="3"/>
      <dgm:spPr/>
      <dgm:t>
        <a:bodyPr/>
        <a:lstStyle/>
        <a:p>
          <a:endParaRPr lang="en-US"/>
        </a:p>
      </dgm:t>
    </dgm:pt>
    <dgm:pt modelId="{DE7BCC10-F8D9-4DFC-B2F9-83846E1B9626}" type="pres">
      <dgm:prSet presAssocID="{B49E5A3E-B964-4537-8798-719E86E32DDB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E5DD88B0-BA2B-4716-B72E-D6FAD2844B65}" type="pres">
      <dgm:prSet presAssocID="{24B2C9F4-67EF-4D6D-BCA1-B6AF1221A42D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EF4DC78-47D3-4AB9-B5FF-A7B3E70C9510}" type="pres">
      <dgm:prSet presAssocID="{064D66DA-429C-4A67-9342-AB967469320A}" presName="sibTrans" presStyleLbl="sibTrans2D1" presStyleIdx="1" presStyleCnt="3"/>
      <dgm:spPr/>
      <dgm:t>
        <a:bodyPr/>
        <a:lstStyle/>
        <a:p>
          <a:endParaRPr lang="en-US"/>
        </a:p>
      </dgm:t>
    </dgm:pt>
    <dgm:pt modelId="{5C37553F-ECD6-4E9E-A467-3A91E5C81C71}" type="pres">
      <dgm:prSet presAssocID="{064D66DA-429C-4A67-9342-AB967469320A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BA72904-90BD-4AD6-BD8A-C383028806AB}" type="pres">
      <dgm:prSet presAssocID="{CF1D1F94-74BF-445A-8B15-C728184A457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1D8B4D-CFB9-41B2-9DA8-66070BD712F9}" type="pres">
      <dgm:prSet presAssocID="{DB9D6FAA-A587-4DF6-9E3C-6D6C96C4AC38}" presName="sibTrans" presStyleLbl="sibTrans2D1" presStyleIdx="2" presStyleCnt="3"/>
      <dgm:spPr/>
      <dgm:t>
        <a:bodyPr/>
        <a:lstStyle/>
        <a:p>
          <a:endParaRPr lang="en-US"/>
        </a:p>
      </dgm:t>
    </dgm:pt>
    <dgm:pt modelId="{16ECF247-F2C4-478B-8723-ED060AF2B286}" type="pres">
      <dgm:prSet presAssocID="{DB9D6FAA-A587-4DF6-9E3C-6D6C96C4AC38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36C77C91-7537-4805-B465-96A22C8EC6E4}" type="pres">
      <dgm:prSet presAssocID="{A9FD15F8-06FA-4B8F-A047-49F78B4ECE01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695544E-8A64-425F-B719-731B272FD6C5}" type="presOf" srcId="{B49E5A3E-B964-4537-8798-719E86E32DDB}" destId="{DE7BCC10-F8D9-4DFC-B2F9-83846E1B9626}" srcOrd="1" destOrd="0" presId="urn:microsoft.com/office/officeart/2005/8/layout/process1"/>
    <dgm:cxn modelId="{3C17B239-5744-4ACF-BDB3-05DB4E6EC8A5}" type="presOf" srcId="{383DCA6A-25C2-4191-A7A7-3884591B3AF0}" destId="{1B39F95A-7D6C-4519-9ED7-299AECD842C1}" srcOrd="0" destOrd="0" presId="urn:microsoft.com/office/officeart/2005/8/layout/process1"/>
    <dgm:cxn modelId="{26477F12-E668-43E1-88DE-E885091DD339}" srcId="{383DCA6A-25C2-4191-A7A7-3884591B3AF0}" destId="{A9FD15F8-06FA-4B8F-A047-49F78B4ECE01}" srcOrd="3" destOrd="0" parTransId="{D2BFCC4B-C877-4BA7-AF7D-731CD37C1CEB}" sibTransId="{A765EA76-14DE-438F-9CD8-0374602E0661}"/>
    <dgm:cxn modelId="{A72249BB-0C4F-4EE5-9775-FEFB17427F76}" type="presOf" srcId="{064D66DA-429C-4A67-9342-AB967469320A}" destId="{2EF4DC78-47D3-4AB9-B5FF-A7B3E70C9510}" srcOrd="0" destOrd="0" presId="urn:microsoft.com/office/officeart/2005/8/layout/process1"/>
    <dgm:cxn modelId="{7FC16717-92D0-4A6A-87EF-5C4664A3184E}" type="presOf" srcId="{24B2C9F4-67EF-4D6D-BCA1-B6AF1221A42D}" destId="{E5DD88B0-BA2B-4716-B72E-D6FAD2844B65}" srcOrd="0" destOrd="0" presId="urn:microsoft.com/office/officeart/2005/8/layout/process1"/>
    <dgm:cxn modelId="{F02C5396-9C35-4C84-A30B-63A5B3FFD3C4}" srcId="{383DCA6A-25C2-4191-A7A7-3884591B3AF0}" destId="{24B2C9F4-67EF-4D6D-BCA1-B6AF1221A42D}" srcOrd="1" destOrd="0" parTransId="{B732DCCA-697D-4C0C-8024-00C00965E2A6}" sibTransId="{064D66DA-429C-4A67-9342-AB967469320A}"/>
    <dgm:cxn modelId="{6EB8BBDF-569E-4A3D-A767-718738918F17}" type="presOf" srcId="{DB9D6FAA-A587-4DF6-9E3C-6D6C96C4AC38}" destId="{5B1D8B4D-CFB9-41B2-9DA8-66070BD712F9}" srcOrd="0" destOrd="0" presId="urn:microsoft.com/office/officeart/2005/8/layout/process1"/>
    <dgm:cxn modelId="{0CC59731-521A-4A33-8196-732680AB2DFE}" type="presOf" srcId="{CF1D1F94-74BF-445A-8B15-C728184A4571}" destId="{8BA72904-90BD-4AD6-BD8A-C383028806AB}" srcOrd="0" destOrd="0" presId="urn:microsoft.com/office/officeart/2005/8/layout/process1"/>
    <dgm:cxn modelId="{9D0D329E-DAB7-41F7-80D7-B9E6042D756E}" type="presOf" srcId="{B49E5A3E-B964-4537-8798-719E86E32DDB}" destId="{F7CEA248-91C2-4B99-8EAB-C92EA6315D6F}" srcOrd="0" destOrd="0" presId="urn:microsoft.com/office/officeart/2005/8/layout/process1"/>
    <dgm:cxn modelId="{632D3E43-5B5D-4755-9555-4525F2C8AB21}" srcId="{383DCA6A-25C2-4191-A7A7-3884591B3AF0}" destId="{CF1D1F94-74BF-445A-8B15-C728184A4571}" srcOrd="2" destOrd="0" parTransId="{14E4F726-1310-4DCE-9028-67C428C05756}" sibTransId="{DB9D6FAA-A587-4DF6-9E3C-6D6C96C4AC38}"/>
    <dgm:cxn modelId="{8F9EE90A-7E63-4B00-9900-B4177F4EAE9E}" type="presOf" srcId="{DB9D6FAA-A587-4DF6-9E3C-6D6C96C4AC38}" destId="{16ECF247-F2C4-478B-8723-ED060AF2B286}" srcOrd="1" destOrd="0" presId="urn:microsoft.com/office/officeart/2005/8/layout/process1"/>
    <dgm:cxn modelId="{A0FD4F95-BF86-48AA-8485-C5A9B41DDAE7}" type="presOf" srcId="{064D66DA-429C-4A67-9342-AB967469320A}" destId="{5C37553F-ECD6-4E9E-A467-3A91E5C81C71}" srcOrd="1" destOrd="0" presId="urn:microsoft.com/office/officeart/2005/8/layout/process1"/>
    <dgm:cxn modelId="{0170BD38-29F4-4AFE-A13A-FB0909614269}" type="presOf" srcId="{23F87449-551C-4CE2-9A5D-F3529813B685}" destId="{278645E7-C101-4A0B-98AF-12085EB8EEC7}" srcOrd="0" destOrd="0" presId="urn:microsoft.com/office/officeart/2005/8/layout/process1"/>
    <dgm:cxn modelId="{BA33A2BA-142E-42F0-8732-F5FBBE169BBD}" type="presOf" srcId="{A9FD15F8-06FA-4B8F-A047-49F78B4ECE01}" destId="{36C77C91-7537-4805-B465-96A22C8EC6E4}" srcOrd="0" destOrd="0" presId="urn:microsoft.com/office/officeart/2005/8/layout/process1"/>
    <dgm:cxn modelId="{0272DDD6-567E-4FCE-A5BB-2327BA175DF1}" srcId="{383DCA6A-25C2-4191-A7A7-3884591B3AF0}" destId="{23F87449-551C-4CE2-9A5D-F3529813B685}" srcOrd="0" destOrd="0" parTransId="{587F7CEC-89FE-4B24-AC3B-A6383588B3BB}" sibTransId="{B49E5A3E-B964-4537-8798-719E86E32DDB}"/>
    <dgm:cxn modelId="{2818CD8E-85F8-4F01-BD08-DD67AF2EE5B0}" type="presParOf" srcId="{1B39F95A-7D6C-4519-9ED7-299AECD842C1}" destId="{278645E7-C101-4A0B-98AF-12085EB8EEC7}" srcOrd="0" destOrd="0" presId="urn:microsoft.com/office/officeart/2005/8/layout/process1"/>
    <dgm:cxn modelId="{43536525-D549-4EE1-AF0F-4B4D1469D9E6}" type="presParOf" srcId="{1B39F95A-7D6C-4519-9ED7-299AECD842C1}" destId="{F7CEA248-91C2-4B99-8EAB-C92EA6315D6F}" srcOrd="1" destOrd="0" presId="urn:microsoft.com/office/officeart/2005/8/layout/process1"/>
    <dgm:cxn modelId="{8EA46372-7D44-4B21-A321-6B03D049B9EC}" type="presParOf" srcId="{F7CEA248-91C2-4B99-8EAB-C92EA6315D6F}" destId="{DE7BCC10-F8D9-4DFC-B2F9-83846E1B9626}" srcOrd="0" destOrd="0" presId="urn:microsoft.com/office/officeart/2005/8/layout/process1"/>
    <dgm:cxn modelId="{688A84C1-2D82-4CC8-AF24-9B2DACBF6F4F}" type="presParOf" srcId="{1B39F95A-7D6C-4519-9ED7-299AECD842C1}" destId="{E5DD88B0-BA2B-4716-B72E-D6FAD2844B65}" srcOrd="2" destOrd="0" presId="urn:microsoft.com/office/officeart/2005/8/layout/process1"/>
    <dgm:cxn modelId="{1C279E67-FD8D-437F-86AD-8EE93EFD0E0B}" type="presParOf" srcId="{1B39F95A-7D6C-4519-9ED7-299AECD842C1}" destId="{2EF4DC78-47D3-4AB9-B5FF-A7B3E70C9510}" srcOrd="3" destOrd="0" presId="urn:microsoft.com/office/officeart/2005/8/layout/process1"/>
    <dgm:cxn modelId="{E30936E4-908F-48B5-BF99-C059276CA69E}" type="presParOf" srcId="{2EF4DC78-47D3-4AB9-B5FF-A7B3E70C9510}" destId="{5C37553F-ECD6-4E9E-A467-3A91E5C81C71}" srcOrd="0" destOrd="0" presId="urn:microsoft.com/office/officeart/2005/8/layout/process1"/>
    <dgm:cxn modelId="{AC62AC83-02D6-458F-9B95-9EF15A0D9E43}" type="presParOf" srcId="{1B39F95A-7D6C-4519-9ED7-299AECD842C1}" destId="{8BA72904-90BD-4AD6-BD8A-C383028806AB}" srcOrd="4" destOrd="0" presId="urn:microsoft.com/office/officeart/2005/8/layout/process1"/>
    <dgm:cxn modelId="{789CDAF6-D835-40A1-8F6E-5C6C81E13D89}" type="presParOf" srcId="{1B39F95A-7D6C-4519-9ED7-299AECD842C1}" destId="{5B1D8B4D-CFB9-41B2-9DA8-66070BD712F9}" srcOrd="5" destOrd="0" presId="urn:microsoft.com/office/officeart/2005/8/layout/process1"/>
    <dgm:cxn modelId="{845AC016-96A0-4B56-AB95-DB45F9129632}" type="presParOf" srcId="{5B1D8B4D-CFB9-41B2-9DA8-66070BD712F9}" destId="{16ECF247-F2C4-478B-8723-ED060AF2B286}" srcOrd="0" destOrd="0" presId="urn:microsoft.com/office/officeart/2005/8/layout/process1"/>
    <dgm:cxn modelId="{B261E036-32A3-4646-A68A-F0256F49A0E0}" type="presParOf" srcId="{1B39F95A-7D6C-4519-9ED7-299AECD842C1}" destId="{36C77C91-7537-4805-B465-96A22C8EC6E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83DCA6A-25C2-4191-A7A7-3884591B3AF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3F87449-551C-4CE2-9A5D-F3529813B685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Alignment</a:t>
          </a:r>
          <a:endParaRPr lang="en-US" sz="1600" dirty="0"/>
        </a:p>
      </dgm:t>
    </dgm:pt>
    <dgm:pt modelId="{587F7CEC-89FE-4B24-AC3B-A6383588B3BB}" type="parTrans" cxnId="{0272DDD6-567E-4FCE-A5BB-2327BA175DF1}">
      <dgm:prSet/>
      <dgm:spPr/>
      <dgm:t>
        <a:bodyPr/>
        <a:lstStyle/>
        <a:p>
          <a:endParaRPr lang="en-US"/>
        </a:p>
      </dgm:t>
    </dgm:pt>
    <dgm:pt modelId="{B49E5A3E-B964-4537-8798-719E86E32DDB}" type="sibTrans" cxnId="{0272DDD6-567E-4FCE-A5BB-2327BA175DF1}">
      <dgm:prSet/>
      <dgm:spPr/>
      <dgm:t>
        <a:bodyPr/>
        <a:lstStyle/>
        <a:p>
          <a:endParaRPr lang="en-US"/>
        </a:p>
      </dgm:t>
    </dgm:pt>
    <dgm:pt modelId="{24B2C9F4-67EF-4D6D-BCA1-B6AF1221A42D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History-Aware Conformance Checking</a:t>
          </a:r>
          <a:endParaRPr lang="en-US" sz="1600" dirty="0"/>
        </a:p>
      </dgm:t>
    </dgm:pt>
    <dgm:pt modelId="{B732DCCA-697D-4C0C-8024-00C00965E2A6}" type="parTrans" cxnId="{F02C5396-9C35-4C84-A30B-63A5B3FFD3C4}">
      <dgm:prSet/>
      <dgm:spPr/>
      <dgm:t>
        <a:bodyPr/>
        <a:lstStyle/>
        <a:p>
          <a:endParaRPr lang="en-US"/>
        </a:p>
      </dgm:t>
    </dgm:pt>
    <dgm:pt modelId="{064D66DA-429C-4A67-9342-AB967469320A}" type="sibTrans" cxnId="{F02C5396-9C35-4C84-A30B-63A5B3FFD3C4}">
      <dgm:prSet/>
      <dgm:spPr/>
      <dgm:t>
        <a:bodyPr/>
        <a:lstStyle/>
        <a:p>
          <a:endParaRPr lang="en-US"/>
        </a:p>
      </dgm:t>
    </dgm:pt>
    <dgm:pt modelId="{CF1D1F94-74BF-445A-8B15-C728184A457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Evaluation</a:t>
          </a:r>
          <a:endParaRPr lang="en-US" sz="1600" dirty="0"/>
        </a:p>
      </dgm:t>
    </dgm:pt>
    <dgm:pt modelId="{14E4F726-1310-4DCE-9028-67C428C05756}" type="parTrans" cxnId="{632D3E43-5B5D-4755-9555-4525F2C8AB21}">
      <dgm:prSet/>
      <dgm:spPr/>
      <dgm:t>
        <a:bodyPr/>
        <a:lstStyle/>
        <a:p>
          <a:endParaRPr lang="en-US"/>
        </a:p>
      </dgm:t>
    </dgm:pt>
    <dgm:pt modelId="{DB9D6FAA-A587-4DF6-9E3C-6D6C96C4AC38}" type="sibTrans" cxnId="{632D3E43-5B5D-4755-9555-4525F2C8AB21}">
      <dgm:prSet/>
      <dgm:spPr/>
      <dgm:t>
        <a:bodyPr/>
        <a:lstStyle/>
        <a:p>
          <a:endParaRPr lang="en-US"/>
        </a:p>
      </dgm:t>
    </dgm:pt>
    <dgm:pt modelId="{A9FD15F8-06FA-4B8F-A047-49F78B4ECE0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Future Works</a:t>
          </a:r>
          <a:endParaRPr lang="en-US" sz="1600" dirty="0"/>
        </a:p>
      </dgm:t>
    </dgm:pt>
    <dgm:pt modelId="{D2BFCC4B-C877-4BA7-AF7D-731CD37C1CEB}" type="parTrans" cxnId="{26477F12-E668-43E1-88DE-E885091DD339}">
      <dgm:prSet/>
      <dgm:spPr/>
      <dgm:t>
        <a:bodyPr/>
        <a:lstStyle/>
        <a:p>
          <a:endParaRPr lang="en-US"/>
        </a:p>
      </dgm:t>
    </dgm:pt>
    <dgm:pt modelId="{A765EA76-14DE-438F-9CD8-0374602E0661}" type="sibTrans" cxnId="{26477F12-E668-43E1-88DE-E885091DD339}">
      <dgm:prSet/>
      <dgm:spPr/>
      <dgm:t>
        <a:bodyPr/>
        <a:lstStyle/>
        <a:p>
          <a:endParaRPr lang="en-US"/>
        </a:p>
      </dgm:t>
    </dgm:pt>
    <dgm:pt modelId="{1B39F95A-7D6C-4519-9ED7-299AECD842C1}" type="pres">
      <dgm:prSet presAssocID="{383DCA6A-25C2-4191-A7A7-3884591B3AF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8645E7-C101-4A0B-98AF-12085EB8EEC7}" type="pres">
      <dgm:prSet presAssocID="{23F87449-551C-4CE2-9A5D-F3529813B68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CEA248-91C2-4B99-8EAB-C92EA6315D6F}" type="pres">
      <dgm:prSet presAssocID="{B49E5A3E-B964-4537-8798-719E86E32DDB}" presName="sibTrans" presStyleLbl="sibTrans2D1" presStyleIdx="0" presStyleCnt="3"/>
      <dgm:spPr/>
      <dgm:t>
        <a:bodyPr/>
        <a:lstStyle/>
        <a:p>
          <a:endParaRPr lang="en-US"/>
        </a:p>
      </dgm:t>
    </dgm:pt>
    <dgm:pt modelId="{DE7BCC10-F8D9-4DFC-B2F9-83846E1B9626}" type="pres">
      <dgm:prSet presAssocID="{B49E5A3E-B964-4537-8798-719E86E32DDB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E5DD88B0-BA2B-4716-B72E-D6FAD2844B65}" type="pres">
      <dgm:prSet presAssocID="{24B2C9F4-67EF-4D6D-BCA1-B6AF1221A42D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EF4DC78-47D3-4AB9-B5FF-A7B3E70C9510}" type="pres">
      <dgm:prSet presAssocID="{064D66DA-429C-4A67-9342-AB967469320A}" presName="sibTrans" presStyleLbl="sibTrans2D1" presStyleIdx="1" presStyleCnt="3"/>
      <dgm:spPr/>
      <dgm:t>
        <a:bodyPr/>
        <a:lstStyle/>
        <a:p>
          <a:endParaRPr lang="en-US"/>
        </a:p>
      </dgm:t>
    </dgm:pt>
    <dgm:pt modelId="{5C37553F-ECD6-4E9E-A467-3A91E5C81C71}" type="pres">
      <dgm:prSet presAssocID="{064D66DA-429C-4A67-9342-AB967469320A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BA72904-90BD-4AD6-BD8A-C383028806AB}" type="pres">
      <dgm:prSet presAssocID="{CF1D1F94-74BF-445A-8B15-C728184A457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1D8B4D-CFB9-41B2-9DA8-66070BD712F9}" type="pres">
      <dgm:prSet presAssocID="{DB9D6FAA-A587-4DF6-9E3C-6D6C96C4AC38}" presName="sibTrans" presStyleLbl="sibTrans2D1" presStyleIdx="2" presStyleCnt="3"/>
      <dgm:spPr/>
      <dgm:t>
        <a:bodyPr/>
        <a:lstStyle/>
        <a:p>
          <a:endParaRPr lang="en-US"/>
        </a:p>
      </dgm:t>
    </dgm:pt>
    <dgm:pt modelId="{16ECF247-F2C4-478B-8723-ED060AF2B286}" type="pres">
      <dgm:prSet presAssocID="{DB9D6FAA-A587-4DF6-9E3C-6D6C96C4AC38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36C77C91-7537-4805-B465-96A22C8EC6E4}" type="pres">
      <dgm:prSet presAssocID="{A9FD15F8-06FA-4B8F-A047-49F78B4ECE01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477F12-E668-43E1-88DE-E885091DD339}" srcId="{383DCA6A-25C2-4191-A7A7-3884591B3AF0}" destId="{A9FD15F8-06FA-4B8F-A047-49F78B4ECE01}" srcOrd="3" destOrd="0" parTransId="{D2BFCC4B-C877-4BA7-AF7D-731CD37C1CEB}" sibTransId="{A765EA76-14DE-438F-9CD8-0374602E0661}"/>
    <dgm:cxn modelId="{F02C5396-9C35-4C84-A30B-63A5B3FFD3C4}" srcId="{383DCA6A-25C2-4191-A7A7-3884591B3AF0}" destId="{24B2C9F4-67EF-4D6D-BCA1-B6AF1221A42D}" srcOrd="1" destOrd="0" parTransId="{B732DCCA-697D-4C0C-8024-00C00965E2A6}" sibTransId="{064D66DA-429C-4A67-9342-AB967469320A}"/>
    <dgm:cxn modelId="{7AB6D5F7-5723-4224-B41F-7BA170EBF47F}" type="presOf" srcId="{064D66DA-429C-4A67-9342-AB967469320A}" destId="{2EF4DC78-47D3-4AB9-B5FF-A7B3E70C9510}" srcOrd="0" destOrd="0" presId="urn:microsoft.com/office/officeart/2005/8/layout/process1"/>
    <dgm:cxn modelId="{868D7AF1-4D5C-4A71-A9C5-76BBD7ADE5F7}" type="presOf" srcId="{B49E5A3E-B964-4537-8798-719E86E32DDB}" destId="{F7CEA248-91C2-4B99-8EAB-C92EA6315D6F}" srcOrd="0" destOrd="0" presId="urn:microsoft.com/office/officeart/2005/8/layout/process1"/>
    <dgm:cxn modelId="{64B4C0D5-1B7E-4456-8197-85954CDADA5F}" type="presOf" srcId="{A9FD15F8-06FA-4B8F-A047-49F78B4ECE01}" destId="{36C77C91-7537-4805-B465-96A22C8EC6E4}" srcOrd="0" destOrd="0" presId="urn:microsoft.com/office/officeart/2005/8/layout/process1"/>
    <dgm:cxn modelId="{BBECBA9F-1838-4AD3-ADCE-30F95391DF04}" type="presOf" srcId="{23F87449-551C-4CE2-9A5D-F3529813B685}" destId="{278645E7-C101-4A0B-98AF-12085EB8EEC7}" srcOrd="0" destOrd="0" presId="urn:microsoft.com/office/officeart/2005/8/layout/process1"/>
    <dgm:cxn modelId="{F71EB82D-1920-4B50-8FEA-6E69D743D57C}" type="presOf" srcId="{B49E5A3E-B964-4537-8798-719E86E32DDB}" destId="{DE7BCC10-F8D9-4DFC-B2F9-83846E1B9626}" srcOrd="1" destOrd="0" presId="urn:microsoft.com/office/officeart/2005/8/layout/process1"/>
    <dgm:cxn modelId="{632D3E43-5B5D-4755-9555-4525F2C8AB21}" srcId="{383DCA6A-25C2-4191-A7A7-3884591B3AF0}" destId="{CF1D1F94-74BF-445A-8B15-C728184A4571}" srcOrd="2" destOrd="0" parTransId="{14E4F726-1310-4DCE-9028-67C428C05756}" sibTransId="{DB9D6FAA-A587-4DF6-9E3C-6D6C96C4AC38}"/>
    <dgm:cxn modelId="{F9C5586F-9017-4D12-860A-4B413FE78DB1}" type="presOf" srcId="{064D66DA-429C-4A67-9342-AB967469320A}" destId="{5C37553F-ECD6-4E9E-A467-3A91E5C81C71}" srcOrd="1" destOrd="0" presId="urn:microsoft.com/office/officeart/2005/8/layout/process1"/>
    <dgm:cxn modelId="{B15A73C1-0500-4F50-8B27-5E2FFE6A848F}" type="presOf" srcId="{DB9D6FAA-A587-4DF6-9E3C-6D6C96C4AC38}" destId="{5B1D8B4D-CFB9-41B2-9DA8-66070BD712F9}" srcOrd="0" destOrd="0" presId="urn:microsoft.com/office/officeart/2005/8/layout/process1"/>
    <dgm:cxn modelId="{DF54D737-A4C0-4C75-8A41-9EAE29AF178E}" type="presOf" srcId="{DB9D6FAA-A587-4DF6-9E3C-6D6C96C4AC38}" destId="{16ECF247-F2C4-478B-8723-ED060AF2B286}" srcOrd="1" destOrd="0" presId="urn:microsoft.com/office/officeart/2005/8/layout/process1"/>
    <dgm:cxn modelId="{D5090879-C455-41CA-9ADC-81D109FA79F7}" type="presOf" srcId="{CF1D1F94-74BF-445A-8B15-C728184A4571}" destId="{8BA72904-90BD-4AD6-BD8A-C383028806AB}" srcOrd="0" destOrd="0" presId="urn:microsoft.com/office/officeart/2005/8/layout/process1"/>
    <dgm:cxn modelId="{BA4ECB3E-871C-4607-9E36-873CB2AE8DF6}" type="presOf" srcId="{24B2C9F4-67EF-4D6D-BCA1-B6AF1221A42D}" destId="{E5DD88B0-BA2B-4716-B72E-D6FAD2844B65}" srcOrd="0" destOrd="0" presId="urn:microsoft.com/office/officeart/2005/8/layout/process1"/>
    <dgm:cxn modelId="{E5B24584-6ADA-4EBA-90C5-31DD434CC973}" type="presOf" srcId="{383DCA6A-25C2-4191-A7A7-3884591B3AF0}" destId="{1B39F95A-7D6C-4519-9ED7-299AECD842C1}" srcOrd="0" destOrd="0" presId="urn:microsoft.com/office/officeart/2005/8/layout/process1"/>
    <dgm:cxn modelId="{0272DDD6-567E-4FCE-A5BB-2327BA175DF1}" srcId="{383DCA6A-25C2-4191-A7A7-3884591B3AF0}" destId="{23F87449-551C-4CE2-9A5D-F3529813B685}" srcOrd="0" destOrd="0" parTransId="{587F7CEC-89FE-4B24-AC3B-A6383588B3BB}" sibTransId="{B49E5A3E-B964-4537-8798-719E86E32DDB}"/>
    <dgm:cxn modelId="{05ED01D4-B33D-49D6-B831-DC34F644478B}" type="presParOf" srcId="{1B39F95A-7D6C-4519-9ED7-299AECD842C1}" destId="{278645E7-C101-4A0B-98AF-12085EB8EEC7}" srcOrd="0" destOrd="0" presId="urn:microsoft.com/office/officeart/2005/8/layout/process1"/>
    <dgm:cxn modelId="{180B71E0-484D-4F5A-907B-20FB506C43C2}" type="presParOf" srcId="{1B39F95A-7D6C-4519-9ED7-299AECD842C1}" destId="{F7CEA248-91C2-4B99-8EAB-C92EA6315D6F}" srcOrd="1" destOrd="0" presId="urn:microsoft.com/office/officeart/2005/8/layout/process1"/>
    <dgm:cxn modelId="{AC5ECD3F-2F45-4179-9C6E-569C93A3B8D4}" type="presParOf" srcId="{F7CEA248-91C2-4B99-8EAB-C92EA6315D6F}" destId="{DE7BCC10-F8D9-4DFC-B2F9-83846E1B9626}" srcOrd="0" destOrd="0" presId="urn:microsoft.com/office/officeart/2005/8/layout/process1"/>
    <dgm:cxn modelId="{5B45C25C-9547-4D11-8CA0-BDFF51DF4FEB}" type="presParOf" srcId="{1B39F95A-7D6C-4519-9ED7-299AECD842C1}" destId="{E5DD88B0-BA2B-4716-B72E-D6FAD2844B65}" srcOrd="2" destOrd="0" presId="urn:microsoft.com/office/officeart/2005/8/layout/process1"/>
    <dgm:cxn modelId="{51CD8D68-0CFF-4960-A6F4-09A8AE8C7DED}" type="presParOf" srcId="{1B39F95A-7D6C-4519-9ED7-299AECD842C1}" destId="{2EF4DC78-47D3-4AB9-B5FF-A7B3E70C9510}" srcOrd="3" destOrd="0" presId="urn:microsoft.com/office/officeart/2005/8/layout/process1"/>
    <dgm:cxn modelId="{00691C57-AC3B-4492-B7DE-BEDEDEFA9FAF}" type="presParOf" srcId="{2EF4DC78-47D3-4AB9-B5FF-A7B3E70C9510}" destId="{5C37553F-ECD6-4E9E-A467-3A91E5C81C71}" srcOrd="0" destOrd="0" presId="urn:microsoft.com/office/officeart/2005/8/layout/process1"/>
    <dgm:cxn modelId="{08655CBA-DEC2-428F-BCD9-0E4090CA6A1D}" type="presParOf" srcId="{1B39F95A-7D6C-4519-9ED7-299AECD842C1}" destId="{8BA72904-90BD-4AD6-BD8A-C383028806AB}" srcOrd="4" destOrd="0" presId="urn:microsoft.com/office/officeart/2005/8/layout/process1"/>
    <dgm:cxn modelId="{2AFE75E7-8820-4EA5-AF75-0904D4755011}" type="presParOf" srcId="{1B39F95A-7D6C-4519-9ED7-299AECD842C1}" destId="{5B1D8B4D-CFB9-41B2-9DA8-66070BD712F9}" srcOrd="5" destOrd="0" presId="urn:microsoft.com/office/officeart/2005/8/layout/process1"/>
    <dgm:cxn modelId="{4D4930F6-DA75-4C36-9F3D-A87C5DF907B6}" type="presParOf" srcId="{5B1D8B4D-CFB9-41B2-9DA8-66070BD712F9}" destId="{16ECF247-F2C4-478B-8723-ED060AF2B286}" srcOrd="0" destOrd="0" presId="urn:microsoft.com/office/officeart/2005/8/layout/process1"/>
    <dgm:cxn modelId="{0933D135-DC1B-4440-BEB0-2989FB2CF9CD}" type="presParOf" srcId="{1B39F95A-7D6C-4519-9ED7-299AECD842C1}" destId="{36C77C91-7537-4805-B465-96A22C8EC6E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83DCA6A-25C2-4191-A7A7-3884591B3AF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3F87449-551C-4CE2-9A5D-F3529813B685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Alignment</a:t>
          </a:r>
          <a:endParaRPr lang="en-US" sz="1600" dirty="0"/>
        </a:p>
      </dgm:t>
    </dgm:pt>
    <dgm:pt modelId="{587F7CEC-89FE-4B24-AC3B-A6383588B3BB}" type="parTrans" cxnId="{0272DDD6-567E-4FCE-A5BB-2327BA175DF1}">
      <dgm:prSet/>
      <dgm:spPr/>
      <dgm:t>
        <a:bodyPr/>
        <a:lstStyle/>
        <a:p>
          <a:endParaRPr lang="en-US"/>
        </a:p>
      </dgm:t>
    </dgm:pt>
    <dgm:pt modelId="{B49E5A3E-B964-4537-8798-719E86E32DDB}" type="sibTrans" cxnId="{0272DDD6-567E-4FCE-A5BB-2327BA175DF1}">
      <dgm:prSet/>
      <dgm:spPr/>
      <dgm:t>
        <a:bodyPr/>
        <a:lstStyle/>
        <a:p>
          <a:endParaRPr lang="en-US"/>
        </a:p>
      </dgm:t>
    </dgm:pt>
    <dgm:pt modelId="{24B2C9F4-67EF-4D6D-BCA1-B6AF1221A42D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History-Aware Conformance Checking</a:t>
          </a:r>
          <a:endParaRPr lang="en-US" sz="1600" dirty="0"/>
        </a:p>
      </dgm:t>
    </dgm:pt>
    <dgm:pt modelId="{B732DCCA-697D-4C0C-8024-00C00965E2A6}" type="parTrans" cxnId="{F02C5396-9C35-4C84-A30B-63A5B3FFD3C4}">
      <dgm:prSet/>
      <dgm:spPr/>
      <dgm:t>
        <a:bodyPr/>
        <a:lstStyle/>
        <a:p>
          <a:endParaRPr lang="en-US"/>
        </a:p>
      </dgm:t>
    </dgm:pt>
    <dgm:pt modelId="{064D66DA-429C-4A67-9342-AB967469320A}" type="sibTrans" cxnId="{F02C5396-9C35-4C84-A30B-63A5B3FFD3C4}">
      <dgm:prSet/>
      <dgm:spPr/>
      <dgm:t>
        <a:bodyPr/>
        <a:lstStyle/>
        <a:p>
          <a:endParaRPr lang="en-US"/>
        </a:p>
      </dgm:t>
    </dgm:pt>
    <dgm:pt modelId="{CF1D1F94-74BF-445A-8B15-C728184A457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Evaluation</a:t>
          </a:r>
          <a:endParaRPr lang="en-US" sz="1600" dirty="0"/>
        </a:p>
      </dgm:t>
    </dgm:pt>
    <dgm:pt modelId="{14E4F726-1310-4DCE-9028-67C428C05756}" type="parTrans" cxnId="{632D3E43-5B5D-4755-9555-4525F2C8AB21}">
      <dgm:prSet/>
      <dgm:spPr/>
      <dgm:t>
        <a:bodyPr/>
        <a:lstStyle/>
        <a:p>
          <a:endParaRPr lang="en-US"/>
        </a:p>
      </dgm:t>
    </dgm:pt>
    <dgm:pt modelId="{DB9D6FAA-A587-4DF6-9E3C-6D6C96C4AC38}" type="sibTrans" cxnId="{632D3E43-5B5D-4755-9555-4525F2C8AB21}">
      <dgm:prSet/>
      <dgm:spPr/>
      <dgm:t>
        <a:bodyPr/>
        <a:lstStyle/>
        <a:p>
          <a:endParaRPr lang="en-US"/>
        </a:p>
      </dgm:t>
    </dgm:pt>
    <dgm:pt modelId="{A9FD15F8-06FA-4B8F-A047-49F78B4ECE0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Future Works</a:t>
          </a:r>
          <a:endParaRPr lang="en-US" sz="1600" dirty="0"/>
        </a:p>
      </dgm:t>
    </dgm:pt>
    <dgm:pt modelId="{D2BFCC4B-C877-4BA7-AF7D-731CD37C1CEB}" type="parTrans" cxnId="{26477F12-E668-43E1-88DE-E885091DD339}">
      <dgm:prSet/>
      <dgm:spPr/>
      <dgm:t>
        <a:bodyPr/>
        <a:lstStyle/>
        <a:p>
          <a:endParaRPr lang="en-US"/>
        </a:p>
      </dgm:t>
    </dgm:pt>
    <dgm:pt modelId="{A765EA76-14DE-438F-9CD8-0374602E0661}" type="sibTrans" cxnId="{26477F12-E668-43E1-88DE-E885091DD339}">
      <dgm:prSet/>
      <dgm:spPr/>
      <dgm:t>
        <a:bodyPr/>
        <a:lstStyle/>
        <a:p>
          <a:endParaRPr lang="en-US"/>
        </a:p>
      </dgm:t>
    </dgm:pt>
    <dgm:pt modelId="{1B39F95A-7D6C-4519-9ED7-299AECD842C1}" type="pres">
      <dgm:prSet presAssocID="{383DCA6A-25C2-4191-A7A7-3884591B3AF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8645E7-C101-4A0B-98AF-12085EB8EEC7}" type="pres">
      <dgm:prSet presAssocID="{23F87449-551C-4CE2-9A5D-F3529813B68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CEA248-91C2-4B99-8EAB-C92EA6315D6F}" type="pres">
      <dgm:prSet presAssocID="{B49E5A3E-B964-4537-8798-719E86E32DDB}" presName="sibTrans" presStyleLbl="sibTrans2D1" presStyleIdx="0" presStyleCnt="3"/>
      <dgm:spPr/>
      <dgm:t>
        <a:bodyPr/>
        <a:lstStyle/>
        <a:p>
          <a:endParaRPr lang="en-US"/>
        </a:p>
      </dgm:t>
    </dgm:pt>
    <dgm:pt modelId="{DE7BCC10-F8D9-4DFC-B2F9-83846E1B9626}" type="pres">
      <dgm:prSet presAssocID="{B49E5A3E-B964-4537-8798-719E86E32DDB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E5DD88B0-BA2B-4716-B72E-D6FAD2844B65}" type="pres">
      <dgm:prSet presAssocID="{24B2C9F4-67EF-4D6D-BCA1-B6AF1221A42D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EF4DC78-47D3-4AB9-B5FF-A7B3E70C9510}" type="pres">
      <dgm:prSet presAssocID="{064D66DA-429C-4A67-9342-AB967469320A}" presName="sibTrans" presStyleLbl="sibTrans2D1" presStyleIdx="1" presStyleCnt="3"/>
      <dgm:spPr/>
      <dgm:t>
        <a:bodyPr/>
        <a:lstStyle/>
        <a:p>
          <a:endParaRPr lang="en-US"/>
        </a:p>
      </dgm:t>
    </dgm:pt>
    <dgm:pt modelId="{5C37553F-ECD6-4E9E-A467-3A91E5C81C71}" type="pres">
      <dgm:prSet presAssocID="{064D66DA-429C-4A67-9342-AB967469320A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BA72904-90BD-4AD6-BD8A-C383028806AB}" type="pres">
      <dgm:prSet presAssocID="{CF1D1F94-74BF-445A-8B15-C728184A457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1D8B4D-CFB9-41B2-9DA8-66070BD712F9}" type="pres">
      <dgm:prSet presAssocID="{DB9D6FAA-A587-4DF6-9E3C-6D6C96C4AC38}" presName="sibTrans" presStyleLbl="sibTrans2D1" presStyleIdx="2" presStyleCnt="3"/>
      <dgm:spPr/>
      <dgm:t>
        <a:bodyPr/>
        <a:lstStyle/>
        <a:p>
          <a:endParaRPr lang="en-US"/>
        </a:p>
      </dgm:t>
    </dgm:pt>
    <dgm:pt modelId="{16ECF247-F2C4-478B-8723-ED060AF2B286}" type="pres">
      <dgm:prSet presAssocID="{DB9D6FAA-A587-4DF6-9E3C-6D6C96C4AC38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36C77C91-7537-4805-B465-96A22C8EC6E4}" type="pres">
      <dgm:prSet presAssocID="{A9FD15F8-06FA-4B8F-A047-49F78B4ECE01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477F12-E668-43E1-88DE-E885091DD339}" srcId="{383DCA6A-25C2-4191-A7A7-3884591B3AF0}" destId="{A9FD15F8-06FA-4B8F-A047-49F78B4ECE01}" srcOrd="3" destOrd="0" parTransId="{D2BFCC4B-C877-4BA7-AF7D-731CD37C1CEB}" sibTransId="{A765EA76-14DE-438F-9CD8-0374602E0661}"/>
    <dgm:cxn modelId="{F02C5396-9C35-4C84-A30B-63A5B3FFD3C4}" srcId="{383DCA6A-25C2-4191-A7A7-3884591B3AF0}" destId="{24B2C9F4-67EF-4D6D-BCA1-B6AF1221A42D}" srcOrd="1" destOrd="0" parTransId="{B732DCCA-697D-4C0C-8024-00C00965E2A6}" sibTransId="{064D66DA-429C-4A67-9342-AB967469320A}"/>
    <dgm:cxn modelId="{04966545-F05C-46DB-B726-6ABC967DDEA0}" type="presOf" srcId="{064D66DA-429C-4A67-9342-AB967469320A}" destId="{5C37553F-ECD6-4E9E-A467-3A91E5C81C71}" srcOrd="1" destOrd="0" presId="urn:microsoft.com/office/officeart/2005/8/layout/process1"/>
    <dgm:cxn modelId="{1D851C15-0EBF-4041-BE94-985799F4D25B}" type="presOf" srcId="{A9FD15F8-06FA-4B8F-A047-49F78B4ECE01}" destId="{36C77C91-7537-4805-B465-96A22C8EC6E4}" srcOrd="0" destOrd="0" presId="urn:microsoft.com/office/officeart/2005/8/layout/process1"/>
    <dgm:cxn modelId="{5AAA4AC7-CB0E-438C-A078-1EFE9BDE77BF}" type="presOf" srcId="{B49E5A3E-B964-4537-8798-719E86E32DDB}" destId="{F7CEA248-91C2-4B99-8EAB-C92EA6315D6F}" srcOrd="0" destOrd="0" presId="urn:microsoft.com/office/officeart/2005/8/layout/process1"/>
    <dgm:cxn modelId="{74F2F11C-1943-41E8-A3FF-91DACDDFA3FA}" type="presOf" srcId="{383DCA6A-25C2-4191-A7A7-3884591B3AF0}" destId="{1B39F95A-7D6C-4519-9ED7-299AECD842C1}" srcOrd="0" destOrd="0" presId="urn:microsoft.com/office/officeart/2005/8/layout/process1"/>
    <dgm:cxn modelId="{8EC81D70-C0D6-4E31-864C-8514F4D61E5C}" type="presOf" srcId="{DB9D6FAA-A587-4DF6-9E3C-6D6C96C4AC38}" destId="{16ECF247-F2C4-478B-8723-ED060AF2B286}" srcOrd="1" destOrd="0" presId="urn:microsoft.com/office/officeart/2005/8/layout/process1"/>
    <dgm:cxn modelId="{632D3E43-5B5D-4755-9555-4525F2C8AB21}" srcId="{383DCA6A-25C2-4191-A7A7-3884591B3AF0}" destId="{CF1D1F94-74BF-445A-8B15-C728184A4571}" srcOrd="2" destOrd="0" parTransId="{14E4F726-1310-4DCE-9028-67C428C05756}" sibTransId="{DB9D6FAA-A587-4DF6-9E3C-6D6C96C4AC38}"/>
    <dgm:cxn modelId="{D66E70E3-6D26-44D4-93EF-6E3611F9AB70}" type="presOf" srcId="{064D66DA-429C-4A67-9342-AB967469320A}" destId="{2EF4DC78-47D3-4AB9-B5FF-A7B3E70C9510}" srcOrd="0" destOrd="0" presId="urn:microsoft.com/office/officeart/2005/8/layout/process1"/>
    <dgm:cxn modelId="{1D676BB9-C531-40CA-969A-3FCA993907D1}" type="presOf" srcId="{B49E5A3E-B964-4537-8798-719E86E32DDB}" destId="{DE7BCC10-F8D9-4DFC-B2F9-83846E1B9626}" srcOrd="1" destOrd="0" presId="urn:microsoft.com/office/officeart/2005/8/layout/process1"/>
    <dgm:cxn modelId="{AC0AD2EB-D531-4D15-B7B1-C3DA0BFD678E}" type="presOf" srcId="{23F87449-551C-4CE2-9A5D-F3529813B685}" destId="{278645E7-C101-4A0B-98AF-12085EB8EEC7}" srcOrd="0" destOrd="0" presId="urn:microsoft.com/office/officeart/2005/8/layout/process1"/>
    <dgm:cxn modelId="{654869A4-EE08-4810-A184-EB70E0F1DB0B}" type="presOf" srcId="{DB9D6FAA-A587-4DF6-9E3C-6D6C96C4AC38}" destId="{5B1D8B4D-CFB9-41B2-9DA8-66070BD712F9}" srcOrd="0" destOrd="0" presId="urn:microsoft.com/office/officeart/2005/8/layout/process1"/>
    <dgm:cxn modelId="{5A5110A4-0B4D-4397-A1EA-915CF156A80A}" type="presOf" srcId="{CF1D1F94-74BF-445A-8B15-C728184A4571}" destId="{8BA72904-90BD-4AD6-BD8A-C383028806AB}" srcOrd="0" destOrd="0" presId="urn:microsoft.com/office/officeart/2005/8/layout/process1"/>
    <dgm:cxn modelId="{0272DDD6-567E-4FCE-A5BB-2327BA175DF1}" srcId="{383DCA6A-25C2-4191-A7A7-3884591B3AF0}" destId="{23F87449-551C-4CE2-9A5D-F3529813B685}" srcOrd="0" destOrd="0" parTransId="{587F7CEC-89FE-4B24-AC3B-A6383588B3BB}" sibTransId="{B49E5A3E-B964-4537-8798-719E86E32DDB}"/>
    <dgm:cxn modelId="{E4898CB2-4B38-4D63-AD7F-552A25B64500}" type="presOf" srcId="{24B2C9F4-67EF-4D6D-BCA1-B6AF1221A42D}" destId="{E5DD88B0-BA2B-4716-B72E-D6FAD2844B65}" srcOrd="0" destOrd="0" presId="urn:microsoft.com/office/officeart/2005/8/layout/process1"/>
    <dgm:cxn modelId="{11C6CB70-0DBA-4BE2-831D-A34DD51735E9}" type="presParOf" srcId="{1B39F95A-7D6C-4519-9ED7-299AECD842C1}" destId="{278645E7-C101-4A0B-98AF-12085EB8EEC7}" srcOrd="0" destOrd="0" presId="urn:microsoft.com/office/officeart/2005/8/layout/process1"/>
    <dgm:cxn modelId="{8D1625E1-46F3-4BC3-8527-9372C46880E5}" type="presParOf" srcId="{1B39F95A-7D6C-4519-9ED7-299AECD842C1}" destId="{F7CEA248-91C2-4B99-8EAB-C92EA6315D6F}" srcOrd="1" destOrd="0" presId="urn:microsoft.com/office/officeart/2005/8/layout/process1"/>
    <dgm:cxn modelId="{C99A8C55-8404-434E-98B9-FB5FAF547E54}" type="presParOf" srcId="{F7CEA248-91C2-4B99-8EAB-C92EA6315D6F}" destId="{DE7BCC10-F8D9-4DFC-B2F9-83846E1B9626}" srcOrd="0" destOrd="0" presId="urn:microsoft.com/office/officeart/2005/8/layout/process1"/>
    <dgm:cxn modelId="{93DD9A46-AADD-423D-859D-BEF4C68ECEDB}" type="presParOf" srcId="{1B39F95A-7D6C-4519-9ED7-299AECD842C1}" destId="{E5DD88B0-BA2B-4716-B72E-D6FAD2844B65}" srcOrd="2" destOrd="0" presId="urn:microsoft.com/office/officeart/2005/8/layout/process1"/>
    <dgm:cxn modelId="{121D3521-33E6-4E84-AE13-D4F4C1D2AFB7}" type="presParOf" srcId="{1B39F95A-7D6C-4519-9ED7-299AECD842C1}" destId="{2EF4DC78-47D3-4AB9-B5FF-A7B3E70C9510}" srcOrd="3" destOrd="0" presId="urn:microsoft.com/office/officeart/2005/8/layout/process1"/>
    <dgm:cxn modelId="{138D2E3B-CC82-4CBF-8BA8-55D4FD5E4614}" type="presParOf" srcId="{2EF4DC78-47D3-4AB9-B5FF-A7B3E70C9510}" destId="{5C37553F-ECD6-4E9E-A467-3A91E5C81C71}" srcOrd="0" destOrd="0" presId="urn:microsoft.com/office/officeart/2005/8/layout/process1"/>
    <dgm:cxn modelId="{151F0FCF-B8C8-4D95-A047-AF709305B29E}" type="presParOf" srcId="{1B39F95A-7D6C-4519-9ED7-299AECD842C1}" destId="{8BA72904-90BD-4AD6-BD8A-C383028806AB}" srcOrd="4" destOrd="0" presId="urn:microsoft.com/office/officeart/2005/8/layout/process1"/>
    <dgm:cxn modelId="{BB21FCF9-BD05-4913-A1AB-26ED26D7C3AD}" type="presParOf" srcId="{1B39F95A-7D6C-4519-9ED7-299AECD842C1}" destId="{5B1D8B4D-CFB9-41B2-9DA8-66070BD712F9}" srcOrd="5" destOrd="0" presId="urn:microsoft.com/office/officeart/2005/8/layout/process1"/>
    <dgm:cxn modelId="{0F9F2BF1-B8DA-473B-9C7E-E16060C99A83}" type="presParOf" srcId="{5B1D8B4D-CFB9-41B2-9DA8-66070BD712F9}" destId="{16ECF247-F2C4-478B-8723-ED060AF2B286}" srcOrd="0" destOrd="0" presId="urn:microsoft.com/office/officeart/2005/8/layout/process1"/>
    <dgm:cxn modelId="{EA612BAA-59E7-4DBD-AEEE-D6AC4F822CD3}" type="presParOf" srcId="{1B39F95A-7D6C-4519-9ED7-299AECD842C1}" destId="{36C77C91-7537-4805-B465-96A22C8EC6E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83DCA6A-25C2-4191-A7A7-3884591B3AF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3F87449-551C-4CE2-9A5D-F3529813B685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Alignment</a:t>
          </a:r>
          <a:endParaRPr lang="en-US" sz="1600" dirty="0"/>
        </a:p>
      </dgm:t>
    </dgm:pt>
    <dgm:pt modelId="{587F7CEC-89FE-4B24-AC3B-A6383588B3BB}" type="parTrans" cxnId="{0272DDD6-567E-4FCE-A5BB-2327BA175DF1}">
      <dgm:prSet/>
      <dgm:spPr/>
      <dgm:t>
        <a:bodyPr/>
        <a:lstStyle/>
        <a:p>
          <a:endParaRPr lang="en-US"/>
        </a:p>
      </dgm:t>
    </dgm:pt>
    <dgm:pt modelId="{B49E5A3E-B964-4537-8798-719E86E32DDB}" type="sibTrans" cxnId="{0272DDD6-567E-4FCE-A5BB-2327BA175DF1}">
      <dgm:prSet/>
      <dgm:spPr/>
      <dgm:t>
        <a:bodyPr/>
        <a:lstStyle/>
        <a:p>
          <a:endParaRPr lang="en-US"/>
        </a:p>
      </dgm:t>
    </dgm:pt>
    <dgm:pt modelId="{24B2C9F4-67EF-4D6D-BCA1-B6AF1221A42D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History-Aware Conformance Checking</a:t>
          </a:r>
          <a:endParaRPr lang="en-US" sz="1600" dirty="0"/>
        </a:p>
      </dgm:t>
    </dgm:pt>
    <dgm:pt modelId="{B732DCCA-697D-4C0C-8024-00C00965E2A6}" type="parTrans" cxnId="{F02C5396-9C35-4C84-A30B-63A5B3FFD3C4}">
      <dgm:prSet/>
      <dgm:spPr/>
      <dgm:t>
        <a:bodyPr/>
        <a:lstStyle/>
        <a:p>
          <a:endParaRPr lang="en-US"/>
        </a:p>
      </dgm:t>
    </dgm:pt>
    <dgm:pt modelId="{064D66DA-429C-4A67-9342-AB967469320A}" type="sibTrans" cxnId="{F02C5396-9C35-4C84-A30B-63A5B3FFD3C4}">
      <dgm:prSet/>
      <dgm:spPr/>
      <dgm:t>
        <a:bodyPr/>
        <a:lstStyle/>
        <a:p>
          <a:endParaRPr lang="en-US"/>
        </a:p>
      </dgm:t>
    </dgm:pt>
    <dgm:pt modelId="{CF1D1F94-74BF-445A-8B15-C728184A4571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Evaluation</a:t>
          </a:r>
          <a:endParaRPr lang="en-US" sz="1600" dirty="0"/>
        </a:p>
      </dgm:t>
    </dgm:pt>
    <dgm:pt modelId="{14E4F726-1310-4DCE-9028-67C428C05756}" type="parTrans" cxnId="{632D3E43-5B5D-4755-9555-4525F2C8AB21}">
      <dgm:prSet/>
      <dgm:spPr/>
      <dgm:t>
        <a:bodyPr/>
        <a:lstStyle/>
        <a:p>
          <a:endParaRPr lang="en-US"/>
        </a:p>
      </dgm:t>
    </dgm:pt>
    <dgm:pt modelId="{DB9D6FAA-A587-4DF6-9E3C-6D6C96C4AC38}" type="sibTrans" cxnId="{632D3E43-5B5D-4755-9555-4525F2C8AB21}">
      <dgm:prSet/>
      <dgm:spPr/>
      <dgm:t>
        <a:bodyPr/>
        <a:lstStyle/>
        <a:p>
          <a:endParaRPr lang="en-US"/>
        </a:p>
      </dgm:t>
    </dgm:pt>
    <dgm:pt modelId="{A9FD15F8-06FA-4B8F-A047-49F78B4ECE0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Future Works</a:t>
          </a:r>
          <a:endParaRPr lang="en-US" sz="1600" dirty="0"/>
        </a:p>
      </dgm:t>
    </dgm:pt>
    <dgm:pt modelId="{D2BFCC4B-C877-4BA7-AF7D-731CD37C1CEB}" type="parTrans" cxnId="{26477F12-E668-43E1-88DE-E885091DD339}">
      <dgm:prSet/>
      <dgm:spPr/>
      <dgm:t>
        <a:bodyPr/>
        <a:lstStyle/>
        <a:p>
          <a:endParaRPr lang="en-US"/>
        </a:p>
      </dgm:t>
    </dgm:pt>
    <dgm:pt modelId="{A765EA76-14DE-438F-9CD8-0374602E0661}" type="sibTrans" cxnId="{26477F12-E668-43E1-88DE-E885091DD339}">
      <dgm:prSet/>
      <dgm:spPr/>
      <dgm:t>
        <a:bodyPr/>
        <a:lstStyle/>
        <a:p>
          <a:endParaRPr lang="en-US"/>
        </a:p>
      </dgm:t>
    </dgm:pt>
    <dgm:pt modelId="{1B39F95A-7D6C-4519-9ED7-299AECD842C1}" type="pres">
      <dgm:prSet presAssocID="{383DCA6A-25C2-4191-A7A7-3884591B3AF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8645E7-C101-4A0B-98AF-12085EB8EEC7}" type="pres">
      <dgm:prSet presAssocID="{23F87449-551C-4CE2-9A5D-F3529813B68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CEA248-91C2-4B99-8EAB-C92EA6315D6F}" type="pres">
      <dgm:prSet presAssocID="{B49E5A3E-B964-4537-8798-719E86E32DDB}" presName="sibTrans" presStyleLbl="sibTrans2D1" presStyleIdx="0" presStyleCnt="3"/>
      <dgm:spPr/>
      <dgm:t>
        <a:bodyPr/>
        <a:lstStyle/>
        <a:p>
          <a:endParaRPr lang="en-US"/>
        </a:p>
      </dgm:t>
    </dgm:pt>
    <dgm:pt modelId="{DE7BCC10-F8D9-4DFC-B2F9-83846E1B9626}" type="pres">
      <dgm:prSet presAssocID="{B49E5A3E-B964-4537-8798-719E86E32DDB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E5DD88B0-BA2B-4716-B72E-D6FAD2844B65}" type="pres">
      <dgm:prSet presAssocID="{24B2C9F4-67EF-4D6D-BCA1-B6AF1221A42D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EF4DC78-47D3-4AB9-B5FF-A7B3E70C9510}" type="pres">
      <dgm:prSet presAssocID="{064D66DA-429C-4A67-9342-AB967469320A}" presName="sibTrans" presStyleLbl="sibTrans2D1" presStyleIdx="1" presStyleCnt="3"/>
      <dgm:spPr/>
      <dgm:t>
        <a:bodyPr/>
        <a:lstStyle/>
        <a:p>
          <a:endParaRPr lang="en-US"/>
        </a:p>
      </dgm:t>
    </dgm:pt>
    <dgm:pt modelId="{5C37553F-ECD6-4E9E-A467-3A91E5C81C71}" type="pres">
      <dgm:prSet presAssocID="{064D66DA-429C-4A67-9342-AB967469320A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BA72904-90BD-4AD6-BD8A-C383028806AB}" type="pres">
      <dgm:prSet presAssocID="{CF1D1F94-74BF-445A-8B15-C728184A457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1D8B4D-CFB9-41B2-9DA8-66070BD712F9}" type="pres">
      <dgm:prSet presAssocID="{DB9D6FAA-A587-4DF6-9E3C-6D6C96C4AC38}" presName="sibTrans" presStyleLbl="sibTrans2D1" presStyleIdx="2" presStyleCnt="3"/>
      <dgm:spPr/>
      <dgm:t>
        <a:bodyPr/>
        <a:lstStyle/>
        <a:p>
          <a:endParaRPr lang="en-US"/>
        </a:p>
      </dgm:t>
    </dgm:pt>
    <dgm:pt modelId="{16ECF247-F2C4-478B-8723-ED060AF2B286}" type="pres">
      <dgm:prSet presAssocID="{DB9D6FAA-A587-4DF6-9E3C-6D6C96C4AC38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36C77C91-7537-4805-B465-96A22C8EC6E4}" type="pres">
      <dgm:prSet presAssocID="{A9FD15F8-06FA-4B8F-A047-49F78B4ECE01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6477F12-E668-43E1-88DE-E885091DD339}" srcId="{383DCA6A-25C2-4191-A7A7-3884591B3AF0}" destId="{A9FD15F8-06FA-4B8F-A047-49F78B4ECE01}" srcOrd="3" destOrd="0" parTransId="{D2BFCC4B-C877-4BA7-AF7D-731CD37C1CEB}" sibTransId="{A765EA76-14DE-438F-9CD8-0374602E0661}"/>
    <dgm:cxn modelId="{F02C5396-9C35-4C84-A30B-63A5B3FFD3C4}" srcId="{383DCA6A-25C2-4191-A7A7-3884591B3AF0}" destId="{24B2C9F4-67EF-4D6D-BCA1-B6AF1221A42D}" srcOrd="1" destOrd="0" parTransId="{B732DCCA-697D-4C0C-8024-00C00965E2A6}" sibTransId="{064D66DA-429C-4A67-9342-AB967469320A}"/>
    <dgm:cxn modelId="{213D07FF-CF01-4CCB-827D-79E25C7F957E}" type="presOf" srcId="{B49E5A3E-B964-4537-8798-719E86E32DDB}" destId="{F7CEA248-91C2-4B99-8EAB-C92EA6315D6F}" srcOrd="0" destOrd="0" presId="urn:microsoft.com/office/officeart/2005/8/layout/process1"/>
    <dgm:cxn modelId="{86011B8C-E47B-4517-BA4B-32DD047867EC}" type="presOf" srcId="{DB9D6FAA-A587-4DF6-9E3C-6D6C96C4AC38}" destId="{5B1D8B4D-CFB9-41B2-9DA8-66070BD712F9}" srcOrd="0" destOrd="0" presId="urn:microsoft.com/office/officeart/2005/8/layout/process1"/>
    <dgm:cxn modelId="{EFC765A8-B2AF-4354-B8DB-93AF102F2EF3}" type="presOf" srcId="{DB9D6FAA-A587-4DF6-9E3C-6D6C96C4AC38}" destId="{16ECF247-F2C4-478B-8723-ED060AF2B286}" srcOrd="1" destOrd="0" presId="urn:microsoft.com/office/officeart/2005/8/layout/process1"/>
    <dgm:cxn modelId="{F1BE4C56-0EE7-404D-A4D9-EADF2BFD6A48}" type="presOf" srcId="{CF1D1F94-74BF-445A-8B15-C728184A4571}" destId="{8BA72904-90BD-4AD6-BD8A-C383028806AB}" srcOrd="0" destOrd="0" presId="urn:microsoft.com/office/officeart/2005/8/layout/process1"/>
    <dgm:cxn modelId="{DF491887-E18E-4935-8DE7-EAE60E3D3292}" type="presOf" srcId="{A9FD15F8-06FA-4B8F-A047-49F78B4ECE01}" destId="{36C77C91-7537-4805-B465-96A22C8EC6E4}" srcOrd="0" destOrd="0" presId="urn:microsoft.com/office/officeart/2005/8/layout/process1"/>
    <dgm:cxn modelId="{632D3E43-5B5D-4755-9555-4525F2C8AB21}" srcId="{383DCA6A-25C2-4191-A7A7-3884591B3AF0}" destId="{CF1D1F94-74BF-445A-8B15-C728184A4571}" srcOrd="2" destOrd="0" parTransId="{14E4F726-1310-4DCE-9028-67C428C05756}" sibTransId="{DB9D6FAA-A587-4DF6-9E3C-6D6C96C4AC38}"/>
    <dgm:cxn modelId="{B4237052-D526-4432-8A1C-A8DA85C531BE}" type="presOf" srcId="{383DCA6A-25C2-4191-A7A7-3884591B3AF0}" destId="{1B39F95A-7D6C-4519-9ED7-299AECD842C1}" srcOrd="0" destOrd="0" presId="urn:microsoft.com/office/officeart/2005/8/layout/process1"/>
    <dgm:cxn modelId="{A0C1F246-E6F2-466B-8B85-0ABA5EC2ADA0}" type="presOf" srcId="{23F87449-551C-4CE2-9A5D-F3529813B685}" destId="{278645E7-C101-4A0B-98AF-12085EB8EEC7}" srcOrd="0" destOrd="0" presId="urn:microsoft.com/office/officeart/2005/8/layout/process1"/>
    <dgm:cxn modelId="{FD29738B-4BD5-4472-804B-3C1393027FE6}" type="presOf" srcId="{B49E5A3E-B964-4537-8798-719E86E32DDB}" destId="{DE7BCC10-F8D9-4DFC-B2F9-83846E1B9626}" srcOrd="1" destOrd="0" presId="urn:microsoft.com/office/officeart/2005/8/layout/process1"/>
    <dgm:cxn modelId="{F6181A93-5D52-4A78-9BFC-1AB696034925}" type="presOf" srcId="{24B2C9F4-67EF-4D6D-BCA1-B6AF1221A42D}" destId="{E5DD88B0-BA2B-4716-B72E-D6FAD2844B65}" srcOrd="0" destOrd="0" presId="urn:microsoft.com/office/officeart/2005/8/layout/process1"/>
    <dgm:cxn modelId="{6281BBC8-93E4-4C7B-B65B-D018050BA90A}" type="presOf" srcId="{064D66DA-429C-4A67-9342-AB967469320A}" destId="{2EF4DC78-47D3-4AB9-B5FF-A7B3E70C9510}" srcOrd="0" destOrd="0" presId="urn:microsoft.com/office/officeart/2005/8/layout/process1"/>
    <dgm:cxn modelId="{DBEC2C1D-265A-48F1-B6FA-52B1CF5D78BA}" type="presOf" srcId="{064D66DA-429C-4A67-9342-AB967469320A}" destId="{5C37553F-ECD6-4E9E-A467-3A91E5C81C71}" srcOrd="1" destOrd="0" presId="urn:microsoft.com/office/officeart/2005/8/layout/process1"/>
    <dgm:cxn modelId="{0272DDD6-567E-4FCE-A5BB-2327BA175DF1}" srcId="{383DCA6A-25C2-4191-A7A7-3884591B3AF0}" destId="{23F87449-551C-4CE2-9A5D-F3529813B685}" srcOrd="0" destOrd="0" parTransId="{587F7CEC-89FE-4B24-AC3B-A6383588B3BB}" sibTransId="{B49E5A3E-B964-4537-8798-719E86E32DDB}"/>
    <dgm:cxn modelId="{5DB8727B-750A-4425-A547-2D4EDC09D97F}" type="presParOf" srcId="{1B39F95A-7D6C-4519-9ED7-299AECD842C1}" destId="{278645E7-C101-4A0B-98AF-12085EB8EEC7}" srcOrd="0" destOrd="0" presId="urn:microsoft.com/office/officeart/2005/8/layout/process1"/>
    <dgm:cxn modelId="{5030B61B-B706-471D-AAE8-15D4F2B14C21}" type="presParOf" srcId="{1B39F95A-7D6C-4519-9ED7-299AECD842C1}" destId="{F7CEA248-91C2-4B99-8EAB-C92EA6315D6F}" srcOrd="1" destOrd="0" presId="urn:microsoft.com/office/officeart/2005/8/layout/process1"/>
    <dgm:cxn modelId="{C0DDA08F-41CE-4DD1-8BBE-A2510B8A971D}" type="presParOf" srcId="{F7CEA248-91C2-4B99-8EAB-C92EA6315D6F}" destId="{DE7BCC10-F8D9-4DFC-B2F9-83846E1B9626}" srcOrd="0" destOrd="0" presId="urn:microsoft.com/office/officeart/2005/8/layout/process1"/>
    <dgm:cxn modelId="{601DB5CB-32F6-48F7-A328-CC88D6D9112C}" type="presParOf" srcId="{1B39F95A-7D6C-4519-9ED7-299AECD842C1}" destId="{E5DD88B0-BA2B-4716-B72E-D6FAD2844B65}" srcOrd="2" destOrd="0" presId="urn:microsoft.com/office/officeart/2005/8/layout/process1"/>
    <dgm:cxn modelId="{81513491-4EA9-4F15-94D9-A72925D61758}" type="presParOf" srcId="{1B39F95A-7D6C-4519-9ED7-299AECD842C1}" destId="{2EF4DC78-47D3-4AB9-B5FF-A7B3E70C9510}" srcOrd="3" destOrd="0" presId="urn:microsoft.com/office/officeart/2005/8/layout/process1"/>
    <dgm:cxn modelId="{A3DE297F-4310-4243-AD59-7504C7F996BC}" type="presParOf" srcId="{2EF4DC78-47D3-4AB9-B5FF-A7B3E70C9510}" destId="{5C37553F-ECD6-4E9E-A467-3A91E5C81C71}" srcOrd="0" destOrd="0" presId="urn:microsoft.com/office/officeart/2005/8/layout/process1"/>
    <dgm:cxn modelId="{01B40886-6355-4C88-89C8-BCA33DD6197D}" type="presParOf" srcId="{1B39F95A-7D6C-4519-9ED7-299AECD842C1}" destId="{8BA72904-90BD-4AD6-BD8A-C383028806AB}" srcOrd="4" destOrd="0" presId="urn:microsoft.com/office/officeart/2005/8/layout/process1"/>
    <dgm:cxn modelId="{3E5F5127-3672-4D31-BDA7-8E6A3136F834}" type="presParOf" srcId="{1B39F95A-7D6C-4519-9ED7-299AECD842C1}" destId="{5B1D8B4D-CFB9-41B2-9DA8-66070BD712F9}" srcOrd="5" destOrd="0" presId="urn:microsoft.com/office/officeart/2005/8/layout/process1"/>
    <dgm:cxn modelId="{A1589921-8F75-45E0-83A4-4F57C50C49D1}" type="presParOf" srcId="{5B1D8B4D-CFB9-41B2-9DA8-66070BD712F9}" destId="{16ECF247-F2C4-478B-8723-ED060AF2B286}" srcOrd="0" destOrd="0" presId="urn:microsoft.com/office/officeart/2005/8/layout/process1"/>
    <dgm:cxn modelId="{389AE2D1-922E-40B4-88A2-D9F27A049DA5}" type="presParOf" srcId="{1B39F95A-7D6C-4519-9ED7-299AECD842C1}" destId="{36C77C91-7537-4805-B465-96A22C8EC6E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83DCA6A-25C2-4191-A7A7-3884591B3AF0}" type="doc">
      <dgm:prSet loTypeId="urn:microsoft.com/office/officeart/2005/8/layout/process1" loCatId="process" qsTypeId="urn:microsoft.com/office/officeart/2005/8/quickstyle/simple5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3F87449-551C-4CE2-9A5D-F3529813B685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Alignment</a:t>
          </a:r>
          <a:endParaRPr lang="en-US" sz="1600" dirty="0"/>
        </a:p>
      </dgm:t>
    </dgm:pt>
    <dgm:pt modelId="{587F7CEC-89FE-4B24-AC3B-A6383588B3BB}" type="parTrans" cxnId="{0272DDD6-567E-4FCE-A5BB-2327BA175DF1}">
      <dgm:prSet/>
      <dgm:spPr/>
      <dgm:t>
        <a:bodyPr/>
        <a:lstStyle/>
        <a:p>
          <a:endParaRPr lang="en-US"/>
        </a:p>
      </dgm:t>
    </dgm:pt>
    <dgm:pt modelId="{B49E5A3E-B964-4537-8798-719E86E32DDB}" type="sibTrans" cxnId="{0272DDD6-567E-4FCE-A5BB-2327BA175DF1}">
      <dgm:prSet/>
      <dgm:spPr/>
      <dgm:t>
        <a:bodyPr/>
        <a:lstStyle/>
        <a:p>
          <a:endParaRPr lang="en-US"/>
        </a:p>
      </dgm:t>
    </dgm:pt>
    <dgm:pt modelId="{24B2C9F4-67EF-4D6D-BCA1-B6AF1221A42D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History-Aware Conformance Checking</a:t>
          </a:r>
          <a:endParaRPr lang="en-US" sz="1600" dirty="0"/>
        </a:p>
      </dgm:t>
    </dgm:pt>
    <dgm:pt modelId="{B732DCCA-697D-4C0C-8024-00C00965E2A6}" type="parTrans" cxnId="{F02C5396-9C35-4C84-A30B-63A5B3FFD3C4}">
      <dgm:prSet/>
      <dgm:spPr/>
      <dgm:t>
        <a:bodyPr/>
        <a:lstStyle/>
        <a:p>
          <a:endParaRPr lang="en-US"/>
        </a:p>
      </dgm:t>
    </dgm:pt>
    <dgm:pt modelId="{064D66DA-429C-4A67-9342-AB967469320A}" type="sibTrans" cxnId="{F02C5396-9C35-4C84-A30B-63A5B3FFD3C4}">
      <dgm:prSet/>
      <dgm:spPr/>
      <dgm:t>
        <a:bodyPr/>
        <a:lstStyle/>
        <a:p>
          <a:endParaRPr lang="en-US"/>
        </a:p>
      </dgm:t>
    </dgm:pt>
    <dgm:pt modelId="{CF1D1F94-74BF-445A-8B15-C728184A4571}">
      <dgm:prSet phldrT="[Text]" custT="1"/>
      <dgm:spPr/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Evaluation</a:t>
          </a:r>
          <a:endParaRPr lang="en-US" sz="1600" dirty="0"/>
        </a:p>
      </dgm:t>
    </dgm:pt>
    <dgm:pt modelId="{14E4F726-1310-4DCE-9028-67C428C05756}" type="parTrans" cxnId="{632D3E43-5B5D-4755-9555-4525F2C8AB21}">
      <dgm:prSet/>
      <dgm:spPr/>
      <dgm:t>
        <a:bodyPr/>
        <a:lstStyle/>
        <a:p>
          <a:endParaRPr lang="en-US"/>
        </a:p>
      </dgm:t>
    </dgm:pt>
    <dgm:pt modelId="{DB9D6FAA-A587-4DF6-9E3C-6D6C96C4AC38}" type="sibTrans" cxnId="{632D3E43-5B5D-4755-9555-4525F2C8AB21}">
      <dgm:prSet/>
      <dgm:spPr/>
      <dgm:t>
        <a:bodyPr/>
        <a:lstStyle/>
        <a:p>
          <a:endParaRPr lang="en-US"/>
        </a:p>
      </dgm:t>
    </dgm:pt>
    <dgm:pt modelId="{A9FD15F8-06FA-4B8F-A047-49F78B4ECE01}">
      <dgm:prSet phldrT="[Text]" custT="1"/>
      <dgm:spPr>
        <a:solidFill>
          <a:schemeClr val="bg2">
            <a:lumMod val="20000"/>
            <a:lumOff val="80000"/>
          </a:schemeClr>
        </a:solidFill>
      </dgm:spPr>
      <dgm:t>
        <a:bodyPr/>
        <a:lstStyle/>
        <a:p>
          <a:r>
            <a:rPr lang="en-US" sz="1600" dirty="0" smtClean="0">
              <a:solidFill>
                <a:schemeClr val="tx1"/>
              </a:solidFill>
            </a:rPr>
            <a:t>Future Works</a:t>
          </a:r>
          <a:endParaRPr lang="en-US" sz="1600" dirty="0"/>
        </a:p>
      </dgm:t>
    </dgm:pt>
    <dgm:pt modelId="{D2BFCC4B-C877-4BA7-AF7D-731CD37C1CEB}" type="parTrans" cxnId="{26477F12-E668-43E1-88DE-E885091DD339}">
      <dgm:prSet/>
      <dgm:spPr/>
      <dgm:t>
        <a:bodyPr/>
        <a:lstStyle/>
        <a:p>
          <a:endParaRPr lang="en-US"/>
        </a:p>
      </dgm:t>
    </dgm:pt>
    <dgm:pt modelId="{A765EA76-14DE-438F-9CD8-0374602E0661}" type="sibTrans" cxnId="{26477F12-E668-43E1-88DE-E885091DD339}">
      <dgm:prSet/>
      <dgm:spPr/>
      <dgm:t>
        <a:bodyPr/>
        <a:lstStyle/>
        <a:p>
          <a:endParaRPr lang="en-US"/>
        </a:p>
      </dgm:t>
    </dgm:pt>
    <dgm:pt modelId="{1B39F95A-7D6C-4519-9ED7-299AECD842C1}" type="pres">
      <dgm:prSet presAssocID="{383DCA6A-25C2-4191-A7A7-3884591B3AF0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78645E7-C101-4A0B-98AF-12085EB8EEC7}" type="pres">
      <dgm:prSet presAssocID="{23F87449-551C-4CE2-9A5D-F3529813B68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CEA248-91C2-4B99-8EAB-C92EA6315D6F}" type="pres">
      <dgm:prSet presAssocID="{B49E5A3E-B964-4537-8798-719E86E32DDB}" presName="sibTrans" presStyleLbl="sibTrans2D1" presStyleIdx="0" presStyleCnt="3"/>
      <dgm:spPr/>
      <dgm:t>
        <a:bodyPr/>
        <a:lstStyle/>
        <a:p>
          <a:endParaRPr lang="en-US"/>
        </a:p>
      </dgm:t>
    </dgm:pt>
    <dgm:pt modelId="{DE7BCC10-F8D9-4DFC-B2F9-83846E1B9626}" type="pres">
      <dgm:prSet presAssocID="{B49E5A3E-B964-4537-8798-719E86E32DDB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E5DD88B0-BA2B-4716-B72E-D6FAD2844B65}" type="pres">
      <dgm:prSet presAssocID="{24B2C9F4-67EF-4D6D-BCA1-B6AF1221A42D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EF4DC78-47D3-4AB9-B5FF-A7B3E70C9510}" type="pres">
      <dgm:prSet presAssocID="{064D66DA-429C-4A67-9342-AB967469320A}" presName="sibTrans" presStyleLbl="sibTrans2D1" presStyleIdx="1" presStyleCnt="3"/>
      <dgm:spPr/>
      <dgm:t>
        <a:bodyPr/>
        <a:lstStyle/>
        <a:p>
          <a:endParaRPr lang="en-US"/>
        </a:p>
      </dgm:t>
    </dgm:pt>
    <dgm:pt modelId="{5C37553F-ECD6-4E9E-A467-3A91E5C81C71}" type="pres">
      <dgm:prSet presAssocID="{064D66DA-429C-4A67-9342-AB967469320A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8BA72904-90BD-4AD6-BD8A-C383028806AB}" type="pres">
      <dgm:prSet presAssocID="{CF1D1F94-74BF-445A-8B15-C728184A4571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1D8B4D-CFB9-41B2-9DA8-66070BD712F9}" type="pres">
      <dgm:prSet presAssocID="{DB9D6FAA-A587-4DF6-9E3C-6D6C96C4AC38}" presName="sibTrans" presStyleLbl="sibTrans2D1" presStyleIdx="2" presStyleCnt="3"/>
      <dgm:spPr/>
      <dgm:t>
        <a:bodyPr/>
        <a:lstStyle/>
        <a:p>
          <a:endParaRPr lang="en-US"/>
        </a:p>
      </dgm:t>
    </dgm:pt>
    <dgm:pt modelId="{16ECF247-F2C4-478B-8723-ED060AF2B286}" type="pres">
      <dgm:prSet presAssocID="{DB9D6FAA-A587-4DF6-9E3C-6D6C96C4AC38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36C77C91-7537-4805-B465-96A22C8EC6E4}" type="pres">
      <dgm:prSet presAssocID="{A9FD15F8-06FA-4B8F-A047-49F78B4ECE01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EBFF225-4A5D-4A9D-9FB5-686399138C71}" type="presOf" srcId="{B49E5A3E-B964-4537-8798-719E86E32DDB}" destId="{F7CEA248-91C2-4B99-8EAB-C92EA6315D6F}" srcOrd="0" destOrd="0" presId="urn:microsoft.com/office/officeart/2005/8/layout/process1"/>
    <dgm:cxn modelId="{4277AC60-70C8-4B29-A2B0-B8014CCD0C41}" type="presOf" srcId="{DB9D6FAA-A587-4DF6-9E3C-6D6C96C4AC38}" destId="{5B1D8B4D-CFB9-41B2-9DA8-66070BD712F9}" srcOrd="0" destOrd="0" presId="urn:microsoft.com/office/officeart/2005/8/layout/process1"/>
    <dgm:cxn modelId="{26477F12-E668-43E1-88DE-E885091DD339}" srcId="{383DCA6A-25C2-4191-A7A7-3884591B3AF0}" destId="{A9FD15F8-06FA-4B8F-A047-49F78B4ECE01}" srcOrd="3" destOrd="0" parTransId="{D2BFCC4B-C877-4BA7-AF7D-731CD37C1CEB}" sibTransId="{A765EA76-14DE-438F-9CD8-0374602E0661}"/>
    <dgm:cxn modelId="{F02C5396-9C35-4C84-A30B-63A5B3FFD3C4}" srcId="{383DCA6A-25C2-4191-A7A7-3884591B3AF0}" destId="{24B2C9F4-67EF-4D6D-BCA1-B6AF1221A42D}" srcOrd="1" destOrd="0" parTransId="{B732DCCA-697D-4C0C-8024-00C00965E2A6}" sibTransId="{064D66DA-429C-4A67-9342-AB967469320A}"/>
    <dgm:cxn modelId="{2B8E5657-77C1-42BD-878A-8BF7D0927B08}" type="presOf" srcId="{064D66DA-429C-4A67-9342-AB967469320A}" destId="{5C37553F-ECD6-4E9E-A467-3A91E5C81C71}" srcOrd="1" destOrd="0" presId="urn:microsoft.com/office/officeart/2005/8/layout/process1"/>
    <dgm:cxn modelId="{F0F72E86-F278-413D-84B9-B3F86050ACA1}" type="presOf" srcId="{A9FD15F8-06FA-4B8F-A047-49F78B4ECE01}" destId="{36C77C91-7537-4805-B465-96A22C8EC6E4}" srcOrd="0" destOrd="0" presId="urn:microsoft.com/office/officeart/2005/8/layout/process1"/>
    <dgm:cxn modelId="{9FCA65D0-97B7-4DAD-BEA6-EF555B9E59B9}" type="presOf" srcId="{CF1D1F94-74BF-445A-8B15-C728184A4571}" destId="{8BA72904-90BD-4AD6-BD8A-C383028806AB}" srcOrd="0" destOrd="0" presId="urn:microsoft.com/office/officeart/2005/8/layout/process1"/>
    <dgm:cxn modelId="{632D3E43-5B5D-4755-9555-4525F2C8AB21}" srcId="{383DCA6A-25C2-4191-A7A7-3884591B3AF0}" destId="{CF1D1F94-74BF-445A-8B15-C728184A4571}" srcOrd="2" destOrd="0" parTransId="{14E4F726-1310-4DCE-9028-67C428C05756}" sibTransId="{DB9D6FAA-A587-4DF6-9E3C-6D6C96C4AC38}"/>
    <dgm:cxn modelId="{C906D367-E2E9-44A8-8DB6-0C2CDEEBFB53}" type="presOf" srcId="{B49E5A3E-B964-4537-8798-719E86E32DDB}" destId="{DE7BCC10-F8D9-4DFC-B2F9-83846E1B9626}" srcOrd="1" destOrd="0" presId="urn:microsoft.com/office/officeart/2005/8/layout/process1"/>
    <dgm:cxn modelId="{08D0D2F9-70CD-434D-B238-33295F2FC5EC}" type="presOf" srcId="{383DCA6A-25C2-4191-A7A7-3884591B3AF0}" destId="{1B39F95A-7D6C-4519-9ED7-299AECD842C1}" srcOrd="0" destOrd="0" presId="urn:microsoft.com/office/officeart/2005/8/layout/process1"/>
    <dgm:cxn modelId="{47802757-A0CF-4135-86E5-0002034515CD}" type="presOf" srcId="{24B2C9F4-67EF-4D6D-BCA1-B6AF1221A42D}" destId="{E5DD88B0-BA2B-4716-B72E-D6FAD2844B65}" srcOrd="0" destOrd="0" presId="urn:microsoft.com/office/officeart/2005/8/layout/process1"/>
    <dgm:cxn modelId="{BFABD493-6DEF-46BB-A50D-A232BA34A8C0}" type="presOf" srcId="{23F87449-551C-4CE2-9A5D-F3529813B685}" destId="{278645E7-C101-4A0B-98AF-12085EB8EEC7}" srcOrd="0" destOrd="0" presId="urn:microsoft.com/office/officeart/2005/8/layout/process1"/>
    <dgm:cxn modelId="{0272DDD6-567E-4FCE-A5BB-2327BA175DF1}" srcId="{383DCA6A-25C2-4191-A7A7-3884591B3AF0}" destId="{23F87449-551C-4CE2-9A5D-F3529813B685}" srcOrd="0" destOrd="0" parTransId="{587F7CEC-89FE-4B24-AC3B-A6383588B3BB}" sibTransId="{B49E5A3E-B964-4537-8798-719E86E32DDB}"/>
    <dgm:cxn modelId="{5977153D-64CC-4A4F-9D3C-0734419EFE84}" type="presOf" srcId="{064D66DA-429C-4A67-9342-AB967469320A}" destId="{2EF4DC78-47D3-4AB9-B5FF-A7B3E70C9510}" srcOrd="0" destOrd="0" presId="urn:microsoft.com/office/officeart/2005/8/layout/process1"/>
    <dgm:cxn modelId="{A4F795BE-D2A9-41CE-A3AE-1D49097DB544}" type="presOf" srcId="{DB9D6FAA-A587-4DF6-9E3C-6D6C96C4AC38}" destId="{16ECF247-F2C4-478B-8723-ED060AF2B286}" srcOrd="1" destOrd="0" presId="urn:microsoft.com/office/officeart/2005/8/layout/process1"/>
    <dgm:cxn modelId="{6F91C6D7-AC96-46EC-920B-6151692239FA}" type="presParOf" srcId="{1B39F95A-7D6C-4519-9ED7-299AECD842C1}" destId="{278645E7-C101-4A0B-98AF-12085EB8EEC7}" srcOrd="0" destOrd="0" presId="urn:microsoft.com/office/officeart/2005/8/layout/process1"/>
    <dgm:cxn modelId="{6603EA20-999A-4428-BB83-FFF1868C3EC7}" type="presParOf" srcId="{1B39F95A-7D6C-4519-9ED7-299AECD842C1}" destId="{F7CEA248-91C2-4B99-8EAB-C92EA6315D6F}" srcOrd="1" destOrd="0" presId="urn:microsoft.com/office/officeart/2005/8/layout/process1"/>
    <dgm:cxn modelId="{2404062E-0BCA-4D3A-BB45-F277E2CE4FD6}" type="presParOf" srcId="{F7CEA248-91C2-4B99-8EAB-C92EA6315D6F}" destId="{DE7BCC10-F8D9-4DFC-B2F9-83846E1B9626}" srcOrd="0" destOrd="0" presId="urn:microsoft.com/office/officeart/2005/8/layout/process1"/>
    <dgm:cxn modelId="{61CA6791-3F84-4166-A982-D9F1F311F267}" type="presParOf" srcId="{1B39F95A-7D6C-4519-9ED7-299AECD842C1}" destId="{E5DD88B0-BA2B-4716-B72E-D6FAD2844B65}" srcOrd="2" destOrd="0" presId="urn:microsoft.com/office/officeart/2005/8/layout/process1"/>
    <dgm:cxn modelId="{47EE93CC-914B-4FDA-958D-C940AFD9AA3D}" type="presParOf" srcId="{1B39F95A-7D6C-4519-9ED7-299AECD842C1}" destId="{2EF4DC78-47D3-4AB9-B5FF-A7B3E70C9510}" srcOrd="3" destOrd="0" presId="urn:microsoft.com/office/officeart/2005/8/layout/process1"/>
    <dgm:cxn modelId="{8ED61FEB-2E5A-4222-8BBC-60335E314533}" type="presParOf" srcId="{2EF4DC78-47D3-4AB9-B5FF-A7B3E70C9510}" destId="{5C37553F-ECD6-4E9E-A467-3A91E5C81C71}" srcOrd="0" destOrd="0" presId="urn:microsoft.com/office/officeart/2005/8/layout/process1"/>
    <dgm:cxn modelId="{2D56790D-BE0A-45F0-A257-1A8DA9983C18}" type="presParOf" srcId="{1B39F95A-7D6C-4519-9ED7-299AECD842C1}" destId="{8BA72904-90BD-4AD6-BD8A-C383028806AB}" srcOrd="4" destOrd="0" presId="urn:microsoft.com/office/officeart/2005/8/layout/process1"/>
    <dgm:cxn modelId="{109DD634-B7C7-4814-8049-E600595796E1}" type="presParOf" srcId="{1B39F95A-7D6C-4519-9ED7-299AECD842C1}" destId="{5B1D8B4D-CFB9-41B2-9DA8-66070BD712F9}" srcOrd="5" destOrd="0" presId="urn:microsoft.com/office/officeart/2005/8/layout/process1"/>
    <dgm:cxn modelId="{7FD9E40E-C8B8-4A2B-B50A-123641FD5239}" type="presParOf" srcId="{5B1D8B4D-CFB9-41B2-9DA8-66070BD712F9}" destId="{16ECF247-F2C4-478B-8723-ED060AF2B286}" srcOrd="0" destOrd="0" presId="urn:microsoft.com/office/officeart/2005/8/layout/process1"/>
    <dgm:cxn modelId="{FB0A9D3D-CEBF-4B6D-8A21-48F312B756D0}" type="presParOf" srcId="{1B39F95A-7D6C-4519-9ED7-299AECD842C1}" destId="{36C77C91-7537-4805-B465-96A22C8EC6E4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463EF7C-B4DE-4B6D-85BF-5BDA57F9B1D1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086522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63EF7C-B4DE-4B6D-85BF-5BDA57F9B1D1}" type="slidenum">
              <a:rPr lang="nl-NL" smtClean="0"/>
              <a:pPr/>
              <a:t>1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25460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63EF7C-B4DE-4B6D-85BF-5BDA57F9B1D1}" type="slidenum">
              <a:rPr lang="nl-NL" smtClean="0"/>
              <a:pPr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45370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63EF7C-B4DE-4B6D-85BF-5BDA57F9B1D1}" type="slidenum">
              <a:rPr lang="nl-NL" smtClean="0"/>
              <a:pPr/>
              <a:t>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85105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63EF7C-B4DE-4B6D-85BF-5BDA57F9B1D1}" type="slidenum">
              <a:rPr lang="nl-NL" smtClean="0"/>
              <a:pPr/>
              <a:t>1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8314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nl-NL" noProof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nl-NL" noProof="0" smtClean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F130A1E2-AA4C-435A-8056-DF6F3F5D4400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54CAA02-7955-4D4A-B5A3-CFD5EAE60DEC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23729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15900"/>
            <a:ext cx="2005012" cy="5343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215900"/>
            <a:ext cx="5867400" cy="5343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ECE0DBD0-D309-479A-8683-3D45704AECBB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0031B0C-BE9C-4812-AF81-D4AE640354BC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27344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92" name="Picture 16" descr="blue ph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125538"/>
            <a:ext cx="3571875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91" name="Picture 15" descr="blue titl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685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pPr lvl="0"/>
            <a:r>
              <a:rPr lang="nl-NL" noProof="0" smtClean="0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D9F1D535-D3E1-4E78-9875-053F7FC2B870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1B929D8-BDEE-45BB-A5C1-333C72B64227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08748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2D3D6339-FD65-4D2C-A7C1-423A5831DD9A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4D0C604-7238-4EF9-9877-D80CF92A04D7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555062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600200"/>
            <a:ext cx="3919537" cy="4138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600200"/>
            <a:ext cx="3921125" cy="4138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92E5DDDB-9464-4A50-BFF1-67D50A54D345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48AA4C2-1A63-48EB-9190-C8CF170097BB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79264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5845A51B-5849-4038-A85A-A4DE6C599237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AA5E827-5A4E-46E6-9097-B45549851D3A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354780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4DD1E362-491D-4364-AC58-171FC97ACA56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C0430F1-B1FD-43A6-B48C-9C62A3BCFDBC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3543756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2F15D4E5-30D2-489A-A78E-838EAAACA8F4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D858C95-BDC5-49F8-8197-7C4DA602A262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457497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7AAEA079-87C5-49C4-94F2-5FFD92507B80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50C2092-5662-4330-A606-F97320DAA595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34664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lang="en-US" b="0" i="0" smtClean="0">
                <a:effectLst/>
              </a:defRPr>
            </a:lvl1pPr>
          </a:lstStyle>
          <a:p>
            <a:r>
              <a:rPr lang="en-US" dirty="0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EB211C3A-2277-43EA-8E61-5774C33531AC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28-05-2014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80148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D0DF59E9-9112-46C1-AEC5-F02DF0C7B63E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3CB66AB-D1C5-4397-B981-AF54CD9286F3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374667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F86D109F-E55D-4014-BC63-D54D07662428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14FBC8A-E4D0-4D22-AE00-F88ECA112ABA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839475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15900"/>
            <a:ext cx="2005012" cy="55229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215900"/>
            <a:ext cx="5867400" cy="55229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70405E0A-1BC5-4029-BB13-C099B3203082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2E27211-D6B8-4636-B49D-91CFDB3A8C1F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142810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1619250"/>
            <a:ext cx="5616575" cy="1470025"/>
          </a:xfrm>
        </p:spPr>
        <p:txBody>
          <a:bodyPr anchor="t"/>
          <a:lstStyle>
            <a:lvl1pPr>
              <a:defRPr/>
            </a:lvl1pPr>
          </a:lstStyle>
          <a:p>
            <a:pPr lvl="0"/>
            <a:r>
              <a:rPr lang="nl-NL" noProof="0" smtClean="0"/>
              <a:t>Click to edit Master title style</a:t>
            </a:r>
          </a:p>
        </p:txBody>
      </p:sp>
      <p:sp>
        <p:nvSpPr>
          <p:cNvPr id="22016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238500"/>
            <a:ext cx="5113337" cy="550863"/>
          </a:xfrm>
        </p:spPr>
        <p:txBody>
          <a:bodyPr/>
          <a:lstStyle>
            <a:lvl1pPr marL="0" indent="0">
              <a:buFontTx/>
              <a:buNone/>
              <a:defRPr sz="1800">
                <a:solidFill>
                  <a:schemeClr val="tx2"/>
                </a:solidFill>
              </a:defRPr>
            </a:lvl1pPr>
          </a:lstStyle>
          <a:p>
            <a:pPr lvl="0"/>
            <a:r>
              <a:rPr lang="nl-NL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0A0A2900-53D1-4760-8511-143078F27E64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8DDC804-2174-4E96-8D14-DAD34ED91B66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4712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6DB8FAC2-1318-4F99-82B7-B56524FCE44B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D094200-4680-4D44-9504-948D7A85701B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352807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600200"/>
            <a:ext cx="3919537" cy="4138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600200"/>
            <a:ext cx="3921125" cy="41386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3779C38C-D50E-4BB3-96F8-202B3CF93D44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CD7C085-2655-4CC3-8D70-5A4A5AAEE146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599939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30D98294-50E3-41ED-9741-C30F1FAEAF2B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D92280D-9C81-4473-8ADF-8EA46287ABA2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039381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64EE955D-BCE0-40B8-ACF7-D1849D415C58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3EE186A-41F8-4C61-B43F-1257D7673F62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961757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2AD8C9E1-2A6A-4C17-ADC7-6C96DE5E1C71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DB9C31-42D6-49C6-AA86-76F662AE1573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1156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7F695B99-7CA7-451D-B07C-9699BA5830AD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83BB7A6-3482-43BD-A5A2-64CABB9A80B6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246990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824AA930-B690-4504-AB21-4C3471409116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F8501F7-E260-474A-B9F8-FC905A342608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437427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874D711D-9620-4AF1-AA15-E2D22F5B74B5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656AF3-E5B9-4609-BB76-B94B3A4DD7D3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7180588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DF7AA4F9-C327-4953-A723-ECEEEE7C112C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E788447-BF58-49A8-846E-47260CC04ADC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08876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0988" y="215900"/>
            <a:ext cx="2005012" cy="55229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11188" y="215900"/>
            <a:ext cx="5867400" cy="55229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916C2843-8B7E-426C-9139-3C13ED62D34E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E7F539F-4CF7-49B2-B58F-B4604555FFCF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246461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1188" y="1600200"/>
            <a:ext cx="3921125" cy="3959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600200"/>
            <a:ext cx="3921125" cy="3959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2332E847-CFB0-438F-B298-01A096DDD37E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EB56E56-C8AB-4836-AA02-E9F3C77FF476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27184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53B33FB4-D331-433D-A249-B7F4A614453F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249760A-F38A-4C41-8F04-F697AC1D8346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201581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06AB11A2-C403-4E34-977F-6E4183F665C9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1AB71A4-FAC3-47C4-A1A3-7943E431217E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140037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8A654642-CA0C-436A-BDB3-486C433F4707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359E864-CC07-418A-908A-03D0E41E9CED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518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E8B6BF17-8555-4843-8745-25971BF4F5CF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69B7873-3B73-4D63-A73C-5123A2A40668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05652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PAGE </a:t>
            </a:r>
            <a:fld id="{99E3DF48-9EF2-4D16-9A21-94B0928354C6}" type="slidenum">
              <a:rPr lang="nl-NL"/>
              <a:pPr/>
              <a:t>‹#›</a:t>
            </a:fld>
            <a:endParaRPr lang="nl-N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1DB90A3-7DF4-4523-9BD4-1861639EEDDC}" type="datetime1">
              <a:rPr lang="nl-NL"/>
              <a:pPr/>
              <a:t>29-1-201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87748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0" name="Picture 18" descr="blue ba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20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215900"/>
            <a:ext cx="8024812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nl-NL" smtClean="0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9388" y="6548438"/>
            <a:ext cx="359886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dirty="0" smtClean="0"/>
              <a:t> Department of Mathematics and Computer Science</a:t>
            </a:r>
            <a:endParaRPr lang="en-US" dirty="0"/>
          </a:p>
        </p:txBody>
      </p:sp>
      <p:pic>
        <p:nvPicPr>
          <p:cNvPr id="23562" name="Picture 10" descr="date ba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6408738"/>
            <a:ext cx="2124075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3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548438"/>
            <a:ext cx="6096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r>
              <a:rPr lang="nl-NL"/>
              <a:t>PAGE </a:t>
            </a:r>
            <a:fld id="{FCE57833-B215-45E8-8445-3E6DD0E665F4}" type="slidenum">
              <a:rPr lang="nl-NL"/>
              <a:pPr/>
              <a:t>‹#›</a:t>
            </a:fld>
            <a:endParaRPr lang="nl-NL"/>
          </a:p>
        </p:txBody>
      </p:sp>
      <p:pic>
        <p:nvPicPr>
          <p:cNvPr id="23564" name="Picture 12" descr="log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3" y="5978525"/>
            <a:ext cx="2030412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527925" y="6548438"/>
            <a:ext cx="6477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fld id="{EAC0D480-6604-4B20-8A68-79AB3AB5BEBE}" type="datetime1">
              <a:rPr lang="nl-NL"/>
              <a:pPr/>
              <a:t>29-1-2015</a:t>
            </a:fld>
            <a:endParaRPr lang="nl-NL"/>
          </a:p>
        </p:txBody>
      </p:sp>
      <p:sp>
        <p:nvSpPr>
          <p:cNvPr id="23566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7994650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36575" indent="-2667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09625" indent="-265113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090613" indent="-2794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349375" indent="-257175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71" name="Picture 19" descr="blue ba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20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1" name="Picture 9" descr="date ba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6408738"/>
            <a:ext cx="2124075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215900"/>
            <a:ext cx="8024812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9388" y="6548438"/>
            <a:ext cx="359886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548438"/>
            <a:ext cx="6096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r>
              <a:rPr lang="nl-NL"/>
              <a:t>PAGE </a:t>
            </a:r>
            <a:fld id="{20C9B853-A316-4304-A110-8E13387D9D0A}" type="slidenum">
              <a:rPr lang="nl-NL"/>
              <a:pPr/>
              <a:t>‹#›</a:t>
            </a:fld>
            <a:endParaRPr lang="nl-NL"/>
          </a:p>
        </p:txBody>
      </p:sp>
      <p:pic>
        <p:nvPicPr>
          <p:cNvPr id="49163" name="Picture 11" descr="log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3" y="5978525"/>
            <a:ext cx="2030412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6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527925" y="6548438"/>
            <a:ext cx="6477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fld id="{63569CB7-E182-4496-81F5-C8375D3E3688}" type="datetime1">
              <a:rPr lang="nl-NL"/>
              <a:pPr/>
              <a:t>29-1-2015</a:t>
            </a:fld>
            <a:endParaRPr lang="nl-NL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7993062" cy="41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68288" indent="-268288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14388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069975" indent="-2540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3493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49" name="Picture 13" descr="blue ba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20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38" name="Picture 2" descr="date ba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6408738"/>
            <a:ext cx="2124075" cy="44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215900"/>
            <a:ext cx="8024812" cy="92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9388" y="6548438"/>
            <a:ext cx="3598862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nl-NL"/>
              <a:t>/ name of department</a:t>
            </a:r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43888" y="6548438"/>
            <a:ext cx="6096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r>
              <a:rPr lang="nl-NL"/>
              <a:t>PAGE </a:t>
            </a:r>
            <a:fld id="{AF7319E9-2FFE-4AC8-A392-C0D39446C494}" type="slidenum">
              <a:rPr lang="nl-NL"/>
              <a:pPr/>
              <a:t>‹#›</a:t>
            </a:fld>
            <a:endParaRPr lang="nl-NL"/>
          </a:p>
        </p:txBody>
      </p:sp>
      <p:pic>
        <p:nvPicPr>
          <p:cNvPr id="219143" name="Picture 7" descr="log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413" y="5978525"/>
            <a:ext cx="2030412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527925" y="6548438"/>
            <a:ext cx="6477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tx2"/>
                </a:solidFill>
              </a:defRPr>
            </a:lvl1pPr>
          </a:lstStyle>
          <a:p>
            <a:fld id="{E6615A07-CDCB-4007-B09F-662167263C54}" type="datetime1">
              <a:rPr lang="nl-NL"/>
              <a:pPr/>
              <a:t>29-1-2015</a:t>
            </a:fld>
            <a:endParaRPr lang="nl-NL"/>
          </a:p>
        </p:txBody>
      </p:sp>
      <p:sp>
        <p:nvSpPr>
          <p:cNvPr id="219145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7993062" cy="413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32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68288" indent="-268288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34988" indent="-265113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814388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069975" indent="-254000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349375" indent="-277813" algn="l" rtl="0" fontAlgn="base">
        <a:spcBef>
          <a:spcPct val="20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−"/>
        <a:defRPr sz="2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8.jpe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10" Type="http://schemas.openxmlformats.org/officeDocument/2006/relationships/image" Target="../media/image11.jpeg"/><Relationship Id="rId4" Type="http://schemas.openxmlformats.org/officeDocument/2006/relationships/diagramQuickStyle" Target="../diagrams/quickStyle4.xml"/><Relationship Id="rId9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jpeg"/><Relationship Id="rId11" Type="http://schemas.openxmlformats.org/officeDocument/2006/relationships/image" Target="../media/image14.png"/><Relationship Id="rId5" Type="http://schemas.openxmlformats.org/officeDocument/2006/relationships/image" Target="../media/image30.png"/><Relationship Id="rId10" Type="http://schemas.openxmlformats.org/officeDocument/2006/relationships/image" Target="../media/image35.jpeg"/><Relationship Id="rId4" Type="http://schemas.openxmlformats.org/officeDocument/2006/relationships/image" Target="../media/image29.png"/><Relationship Id="rId9" Type="http://schemas.openxmlformats.org/officeDocument/2006/relationships/image" Target="../media/image34.jpeg"/><Relationship Id="rId1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Layout" Target="../diagrams/layout5.xml"/><Relationship Id="rId7" Type="http://schemas.openxmlformats.org/officeDocument/2006/relationships/image" Target="../media/image8.jpe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10" Type="http://schemas.openxmlformats.org/officeDocument/2006/relationships/image" Target="../media/image11.jpeg"/><Relationship Id="rId4" Type="http://schemas.openxmlformats.org/officeDocument/2006/relationships/diagramQuickStyle" Target="../diagrams/quickStyle5.xml"/><Relationship Id="rId9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1.jpe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0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8.jpe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image" Target="../media/image11.jpe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8.jpe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10" Type="http://schemas.openxmlformats.org/officeDocument/2006/relationships/image" Target="../media/image11.jpeg"/><Relationship Id="rId4" Type="http://schemas.openxmlformats.org/officeDocument/2006/relationships/diagramQuickStyle" Target="../diagrams/quickStyle3.xml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8.jpg"/><Relationship Id="rId4" Type="http://schemas.openxmlformats.org/officeDocument/2006/relationships/image" Target="../media/image17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619250"/>
            <a:ext cx="6858000" cy="1962150"/>
          </a:xfrm>
        </p:spPr>
        <p:txBody>
          <a:bodyPr/>
          <a:lstStyle/>
          <a:p>
            <a:r>
              <a:rPr lang="en-US" sz="2800" dirty="0" smtClean="0"/>
              <a:t>History-based Construction of Log-Process Alignments for Conformance Checking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10000"/>
            <a:ext cx="5113337" cy="1922463"/>
          </a:xfrm>
        </p:spPr>
        <p:txBody>
          <a:bodyPr/>
          <a:lstStyle/>
          <a:p>
            <a:pPr>
              <a:spcBef>
                <a:spcPts val="500"/>
              </a:spcBef>
              <a:buClrTx/>
            </a:pPr>
            <a:r>
              <a:rPr lang="en-US" u="sng" dirty="0">
                <a:solidFill>
                  <a:srgbClr val="FFFFFF"/>
                </a:solidFill>
              </a:rPr>
              <a:t>Mahdi </a:t>
            </a:r>
            <a:r>
              <a:rPr lang="en-US" u="sng" dirty="0" smtClean="0">
                <a:solidFill>
                  <a:srgbClr val="FFFFFF"/>
                </a:solidFill>
              </a:rPr>
              <a:t>Alizadeh</a:t>
            </a:r>
          </a:p>
          <a:p>
            <a:pPr>
              <a:spcBef>
                <a:spcPts val="500"/>
              </a:spcBef>
              <a:buClrTx/>
            </a:pPr>
            <a:r>
              <a:rPr lang="en-US" dirty="0" err="1">
                <a:solidFill>
                  <a:srgbClr val="FFFFFF"/>
                </a:solidFill>
              </a:rPr>
              <a:t>Massimiliano</a:t>
            </a:r>
            <a:r>
              <a:rPr lang="en-US" dirty="0">
                <a:solidFill>
                  <a:srgbClr val="FFFFFF"/>
                </a:solidFill>
              </a:rPr>
              <a:t> de </a:t>
            </a:r>
            <a:r>
              <a:rPr lang="en-US" dirty="0" err="1">
                <a:solidFill>
                  <a:srgbClr val="FFFFFF"/>
                </a:solidFill>
              </a:rPr>
              <a:t>Leoni</a:t>
            </a:r>
            <a:endParaRPr lang="en-US" dirty="0">
              <a:solidFill>
                <a:srgbClr val="FFFFFF"/>
              </a:solidFill>
            </a:endParaRPr>
          </a:p>
          <a:p>
            <a:pPr>
              <a:spcBef>
                <a:spcPts val="500"/>
              </a:spcBef>
              <a:buClrTx/>
            </a:pPr>
            <a:r>
              <a:rPr lang="en-US" dirty="0">
                <a:solidFill>
                  <a:srgbClr val="FFFFFF"/>
                </a:solidFill>
              </a:rPr>
              <a:t>Nicola </a:t>
            </a:r>
            <a:r>
              <a:rPr lang="en-US" dirty="0" err="1">
                <a:solidFill>
                  <a:srgbClr val="FFFFFF"/>
                </a:solidFill>
              </a:rPr>
              <a:t>Zannone</a:t>
            </a:r>
            <a:endParaRPr lang="en-US" dirty="0">
              <a:solidFill>
                <a:srgbClr val="FFFFFF"/>
              </a:solidFill>
            </a:endParaRPr>
          </a:p>
          <a:p>
            <a:pPr>
              <a:spcBef>
                <a:spcPts val="500"/>
              </a:spcBef>
              <a:buClrTx/>
            </a:pPr>
            <a:r>
              <a:rPr lang="en-US" dirty="0">
                <a:solidFill>
                  <a:srgbClr val="FFFFFF"/>
                </a:solidFill>
              </a:rPr>
              <a:t>{</a:t>
            </a:r>
            <a:r>
              <a:rPr lang="en-US" dirty="0" err="1">
                <a:solidFill>
                  <a:srgbClr val="FFFFFF"/>
                </a:solidFill>
              </a:rPr>
              <a:t>m.alizadeh,m.d.leoni,n.zannone</a:t>
            </a:r>
            <a:r>
              <a:rPr lang="en-US" dirty="0">
                <a:solidFill>
                  <a:srgbClr val="FFFFFF"/>
                </a:solidFill>
              </a:rPr>
              <a:t>}@tue.nl</a:t>
            </a:r>
          </a:p>
        </p:txBody>
      </p:sp>
    </p:spTree>
    <p:extLst>
      <p:ext uri="{BB962C8B-B14F-4D97-AF65-F5344CB8AC3E}">
        <p14:creationId xmlns:p14="http://schemas.microsoft.com/office/powerpoint/2010/main" val="2469340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1: State Representation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188" y="1600200"/>
            <a:ext cx="7994650" cy="4191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ifferent functions can </a:t>
            </a:r>
            <a:r>
              <a:rPr lang="en-US" dirty="0"/>
              <a:t>be used to characterize the state of the </a:t>
            </a:r>
            <a:r>
              <a:rPr lang="en-US" dirty="0" smtClean="0"/>
              <a:t>system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9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269304"/>
              </p:ext>
            </p:extLst>
          </p:nvPr>
        </p:nvGraphicFramePr>
        <p:xfrm>
          <a:off x="1830316" y="2590800"/>
          <a:ext cx="5103884" cy="1743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0247"/>
                <a:gridCol w="906686"/>
                <a:gridCol w="1628708"/>
                <a:gridCol w="1328243"/>
              </a:tblGrid>
              <a:tr h="646176">
                <a:tc>
                  <a:txBody>
                    <a:bodyPr/>
                    <a:lstStyle/>
                    <a:p>
                      <a:pPr algn="ctr"/>
                      <a:r>
                        <a:rPr lang="en-US" sz="14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bstraction Type</a:t>
                      </a:r>
                      <a:endParaRPr lang="en-US" sz="1400" b="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Order of activity</a:t>
                      </a:r>
                      <a:endParaRPr lang="en-US" sz="1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/>
                        <a:t># of occurrences of activities</a:t>
                      </a:r>
                      <a:endParaRPr lang="en-US" sz="14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/>
                        <a:t>occurrences of activities</a:t>
                      </a:r>
                    </a:p>
                  </a:txBody>
                  <a:tcPr anchor="ctr"/>
                </a:tc>
              </a:tr>
              <a:tr h="323088">
                <a:tc>
                  <a:txBody>
                    <a:bodyPr/>
                    <a:lstStyle/>
                    <a:p>
                      <a:r>
                        <a:rPr lang="en-US" dirty="0" smtClean="0"/>
                        <a:t>Sequ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3088">
                <a:tc>
                  <a:txBody>
                    <a:bodyPr/>
                    <a:lstStyle/>
                    <a:p>
                      <a:r>
                        <a:rPr lang="en-US" dirty="0" smtClean="0"/>
                        <a:t>Multi-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3088">
                <a:tc>
                  <a:txBody>
                    <a:bodyPr/>
                    <a:lstStyle/>
                    <a:p>
                      <a:r>
                        <a:rPr lang="en-US" dirty="0" smtClean="0"/>
                        <a:t>S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278649"/>
            <a:ext cx="228600" cy="2286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058" y="3278649"/>
            <a:ext cx="2286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278649"/>
            <a:ext cx="228600" cy="228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4040649"/>
            <a:ext cx="228600" cy="228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657268"/>
            <a:ext cx="228600" cy="228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632480"/>
            <a:ext cx="228600" cy="228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691135"/>
            <a:ext cx="197114" cy="19711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040649"/>
            <a:ext cx="197114" cy="19711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0492" y="4040649"/>
            <a:ext cx="197114" cy="197114"/>
          </a:xfrm>
          <a:prstGeom prst="rect">
            <a:avLst/>
          </a:prstGeom>
        </p:spPr>
      </p:pic>
      <p:sp>
        <p:nvSpPr>
          <p:cNvPr id="164" name="Right Arrow 163"/>
          <p:cNvSpPr/>
          <p:nvPr/>
        </p:nvSpPr>
        <p:spPr>
          <a:xfrm rot="21188831">
            <a:off x="3068702" y="5129113"/>
            <a:ext cx="1205282" cy="329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76200" y="5355967"/>
            <a:ext cx="3789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166" name="TextBox 165"/>
          <p:cNvSpPr txBox="1"/>
          <p:nvPr/>
        </p:nvSpPr>
        <p:spPr>
          <a:xfrm>
            <a:off x="3227196" y="4857236"/>
            <a:ext cx="600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t</a:t>
            </a:r>
            <a:endParaRPr lang="en-US" dirty="0"/>
          </a:p>
        </p:txBody>
      </p:sp>
      <p:sp>
        <p:nvSpPr>
          <p:cNvPr id="24" name="Left Brace 23"/>
          <p:cNvSpPr/>
          <p:nvPr/>
        </p:nvSpPr>
        <p:spPr>
          <a:xfrm>
            <a:off x="1303207" y="5214005"/>
            <a:ext cx="95138" cy="65325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74392" y="5072571"/>
            <a:ext cx="1954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σ</a:t>
            </a:r>
            <a:r>
              <a:rPr lang="en-US" baseline="-25000" dirty="0"/>
              <a:t>1</a:t>
            </a:r>
            <a:r>
              <a:rPr lang="en-US" dirty="0"/>
              <a:t>= </a:t>
            </a:r>
            <a:r>
              <a:rPr lang="en-US" dirty="0" smtClean="0"/>
              <a:t>CVSRVS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469756" y="5526444"/>
            <a:ext cx="19592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2</a:t>
            </a:r>
            <a:r>
              <a:rPr lang="en-US" dirty="0" smtClean="0"/>
              <a:t>= </a:t>
            </a:r>
            <a:r>
              <a:rPr lang="en-US" dirty="0" smtClean="0"/>
              <a:t>CVSRV</a:t>
            </a:r>
            <a:endParaRPr lang="en-US" dirty="0"/>
          </a:p>
        </p:txBody>
      </p:sp>
      <p:sp>
        <p:nvSpPr>
          <p:cNvPr id="29" name="Left Brace 28"/>
          <p:cNvSpPr/>
          <p:nvPr/>
        </p:nvSpPr>
        <p:spPr>
          <a:xfrm>
            <a:off x="4451966" y="4830484"/>
            <a:ext cx="95138" cy="65325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623151" y="4689050"/>
            <a:ext cx="1150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{</a:t>
            </a:r>
            <a:r>
              <a:rPr lang="en-US" dirty="0" smtClean="0"/>
              <a:t>C,V,S,R}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618515" y="5157112"/>
            <a:ext cx="1150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{</a:t>
            </a:r>
            <a:r>
              <a:rPr lang="en-US" dirty="0" smtClean="0"/>
              <a:t>C,V,S,R}</a:t>
            </a:r>
            <a:endParaRPr lang="en-US" dirty="0"/>
          </a:p>
        </p:txBody>
      </p:sp>
      <p:sp>
        <p:nvSpPr>
          <p:cNvPr id="32" name="Right Arrow 31"/>
          <p:cNvSpPr/>
          <p:nvPr/>
        </p:nvSpPr>
        <p:spPr>
          <a:xfrm rot="729864">
            <a:off x="3034207" y="5635544"/>
            <a:ext cx="1185670" cy="302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 rot="710717">
            <a:off x="2757892" y="5864131"/>
            <a:ext cx="1391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ulti-set</a:t>
            </a:r>
            <a:endParaRPr lang="en-US" dirty="0"/>
          </a:p>
        </p:txBody>
      </p:sp>
      <p:sp>
        <p:nvSpPr>
          <p:cNvPr id="37" name="Left Brace 36"/>
          <p:cNvSpPr/>
          <p:nvPr/>
        </p:nvSpPr>
        <p:spPr>
          <a:xfrm>
            <a:off x="4470341" y="5628640"/>
            <a:ext cx="95138" cy="653256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641526" y="548720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{</a:t>
            </a:r>
            <a:r>
              <a:rPr lang="en-US" dirty="0" smtClean="0"/>
              <a:t>C(1), V(2), </a:t>
            </a:r>
            <a:r>
              <a:rPr lang="en-US" dirty="0" smtClean="0"/>
              <a:t>S(2), R(2)}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4636890" y="5867400"/>
            <a:ext cx="23735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{C(1), </a:t>
            </a:r>
            <a:r>
              <a:rPr lang="en-US" dirty="0" smtClean="0"/>
              <a:t>V(2), S(1), R(1)}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922248" y="3433740"/>
            <a:ext cx="6929527" cy="707886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2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Based on the function, different </a:t>
            </a:r>
            <a:r>
              <a:rPr lang="en-US" sz="2000" dirty="0"/>
              <a:t>traces can be mapped onto</a:t>
            </a:r>
          </a:p>
          <a:p>
            <a:r>
              <a:rPr lang="en-US" sz="2000" dirty="0"/>
              <a:t>the same state</a:t>
            </a:r>
          </a:p>
        </p:txBody>
      </p:sp>
    </p:spTree>
    <p:extLst>
      <p:ext uri="{BB962C8B-B14F-4D97-AF65-F5344CB8AC3E}">
        <p14:creationId xmlns:p14="http://schemas.microsoft.com/office/powerpoint/2010/main" val="88249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/>
      <p:bldP spid="165" grpId="0"/>
      <p:bldP spid="166" grpId="0"/>
      <p:bldP spid="24" grpId="0" animBg="1"/>
      <p:bldP spid="9" grpId="0"/>
      <p:bldP spid="10" grpId="0"/>
      <p:bldP spid="29" grpId="0" animBg="1"/>
      <p:bldP spid="30" grpId="0"/>
      <p:bldP spid="31" grpId="0"/>
      <p:bldP spid="32" grpId="0" animBg="1"/>
      <p:bldP spid="33" grpId="0"/>
      <p:bldP spid="37" grpId="0" animBg="1"/>
      <p:bldP spid="38" grpId="0"/>
      <p:bldP spid="39" grpId="0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2: </a:t>
            </a:r>
            <a:r>
              <a:rPr lang="en-US" dirty="0"/>
              <a:t>Probability </a:t>
            </a:r>
            <a:r>
              <a:rPr lang="en-US" dirty="0" smtClean="0"/>
              <a:t>of Different Alignment Mo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187" y="1600200"/>
            <a:ext cx="8168489" cy="3959225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/>
              <a:t>Move on model (&gt;&gt;, a)</a:t>
            </a:r>
          </a:p>
          <a:p>
            <a:pPr lvl="1"/>
            <a:r>
              <a:rPr lang="en-US" dirty="0" smtClean="0"/>
              <a:t>We expected to see an activity “a” in the next step</a:t>
            </a:r>
          </a:p>
          <a:p>
            <a:pPr lvl="1"/>
            <a:r>
              <a:rPr lang="en-US" dirty="0"/>
              <a:t>Probability that an activity occurs after reaching certain state</a:t>
            </a:r>
          </a:p>
          <a:p>
            <a:r>
              <a:rPr lang="en-US" dirty="0" smtClean="0"/>
              <a:t>Move on Log (a, &gt;&gt;) </a:t>
            </a:r>
          </a:p>
          <a:p>
            <a:pPr lvl="1"/>
            <a:r>
              <a:rPr lang="en-US" dirty="0" smtClean="0"/>
              <a:t>Unexpected activity was executed</a:t>
            </a:r>
            <a:endParaRPr lang="en-US" dirty="0"/>
          </a:p>
          <a:p>
            <a:pPr lvl="1"/>
            <a:r>
              <a:rPr lang="en-US" dirty="0" smtClean="0"/>
              <a:t>Probability that an activity never eventually occurs after reaching certain stat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0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4" name="Table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668185"/>
              </p:ext>
            </p:extLst>
          </p:nvPr>
        </p:nvGraphicFramePr>
        <p:xfrm>
          <a:off x="5087179" y="4437597"/>
          <a:ext cx="2836282" cy="16764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669985"/>
                <a:gridCol w="1166297"/>
              </a:tblGrid>
              <a:tr h="261157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Trace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#</a:t>
                      </a:r>
                      <a:endParaRPr lang="en-US" sz="1600" b="0" dirty="0"/>
                    </a:p>
                  </a:txBody>
                  <a:tcPr/>
                </a:tc>
              </a:tr>
              <a:tr h="2611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3"/>
                          </a:solidFill>
                        </a:rPr>
                        <a:t>C V S R V </a:t>
                      </a:r>
                      <a:r>
                        <a:rPr lang="en-US" sz="1600" dirty="0" smtClean="0"/>
                        <a:t>S I O</a:t>
                      </a:r>
                      <a:endParaRPr lang="en-US" sz="1600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00</a:t>
                      </a:r>
                      <a:endParaRPr lang="en-US" sz="1600" dirty="0"/>
                    </a:p>
                  </a:txBody>
                  <a:tcPr/>
                </a:tc>
              </a:tr>
              <a:tr h="2611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3"/>
                          </a:solidFill>
                        </a:rPr>
                        <a:t>C V S R V </a:t>
                      </a:r>
                      <a:r>
                        <a:rPr lang="en-US" sz="1600" dirty="0" smtClean="0"/>
                        <a:t>S I</a:t>
                      </a:r>
                      <a:endParaRPr lang="en-US" sz="1600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/>
                </a:tc>
              </a:tr>
              <a:tr h="2611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3"/>
                          </a:solidFill>
                        </a:rPr>
                        <a:t>C V S R V </a:t>
                      </a:r>
                      <a:r>
                        <a:rPr lang="en-US" sz="1600" dirty="0" smtClean="0"/>
                        <a:t>A I O</a:t>
                      </a:r>
                      <a:endParaRPr lang="en-US" sz="1600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/>
                </a:tc>
              </a:tr>
              <a:tr h="26115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accent3"/>
                          </a:solidFill>
                        </a:rPr>
                        <a:t>C V S R V </a:t>
                      </a:r>
                      <a:r>
                        <a:rPr lang="en-US" sz="1600" dirty="0" smtClean="0"/>
                        <a:t>A I </a:t>
                      </a:r>
                      <a:endParaRPr lang="en-US" sz="1600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0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5489575"/>
            <a:ext cx="2037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</a:t>
            </a:r>
            <a:r>
              <a:rPr lang="en-US" baseline="-25000" dirty="0" smtClean="0"/>
              <a:t>1</a:t>
            </a:r>
            <a:r>
              <a:rPr lang="en-US" dirty="0" smtClean="0"/>
              <a:t>: </a:t>
            </a:r>
            <a:r>
              <a:rPr lang="en-US" dirty="0"/>
              <a:t>C </a:t>
            </a:r>
            <a:r>
              <a:rPr lang="en-US" dirty="0" smtClean="0"/>
              <a:t>V S R V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3006"/>
              </p:ext>
            </p:extLst>
          </p:nvPr>
        </p:nvGraphicFramePr>
        <p:xfrm>
          <a:off x="3358248" y="4988754"/>
          <a:ext cx="1466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4" imgW="952200" imgH="393480" progId="Equation.DSMT4">
                  <p:embed/>
                </p:oleObj>
              </mc:Choice>
              <mc:Fallback>
                <p:oleObj name="Equation" r:id="rId4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8248" y="4988754"/>
                        <a:ext cx="146685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2527405" y="5152509"/>
            <a:ext cx="90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&gt;&gt;, S)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573411" y="5838309"/>
            <a:ext cx="90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S, &gt;&gt;)</a:t>
            </a:r>
            <a:endParaRPr lang="en-US" dirty="0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01194"/>
              </p:ext>
            </p:extLst>
          </p:nvPr>
        </p:nvGraphicFramePr>
        <p:xfrm>
          <a:off x="3367773" y="5674655"/>
          <a:ext cx="14478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7773" y="5674655"/>
                        <a:ext cx="14478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lowchart: Or 38"/>
          <p:cNvSpPr/>
          <p:nvPr/>
        </p:nvSpPr>
        <p:spPr>
          <a:xfrm>
            <a:off x="2037243" y="5573584"/>
            <a:ext cx="244680" cy="243130"/>
          </a:xfrm>
          <a:prstGeom prst="flowChartOr">
            <a:avLst/>
          </a:prstGeom>
          <a:gradFill>
            <a:gsLst>
              <a:gs pos="0">
                <a:schemeClr val="tx2"/>
              </a:gs>
              <a:gs pos="0">
                <a:schemeClr val="accent1">
                  <a:lumMod val="105000"/>
                  <a:satMod val="103000"/>
                  <a:tint val="73000"/>
                </a:schemeClr>
              </a:gs>
              <a:gs pos="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ight Arrow 96"/>
          <p:cNvSpPr/>
          <p:nvPr/>
        </p:nvSpPr>
        <p:spPr>
          <a:xfrm rot="18526471">
            <a:off x="2318297" y="5476591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ight Arrow 97"/>
          <p:cNvSpPr/>
          <p:nvPr/>
        </p:nvSpPr>
        <p:spPr>
          <a:xfrm rot="1980000">
            <a:off x="2340518" y="5848548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86418" y="4875212"/>
            <a:ext cx="18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 on model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15317" y="6096000"/>
            <a:ext cx="18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 on log</a:t>
            </a:r>
            <a:endParaRPr lang="en-US" dirty="0"/>
          </a:p>
        </p:txBody>
      </p:sp>
      <p:sp>
        <p:nvSpPr>
          <p:cNvPr id="20" name="Frame 19"/>
          <p:cNvSpPr/>
          <p:nvPr/>
        </p:nvSpPr>
        <p:spPr>
          <a:xfrm>
            <a:off x="5029201" y="4711803"/>
            <a:ext cx="2992686" cy="796590"/>
          </a:xfrm>
          <a:prstGeom prst="fram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Frame 20"/>
          <p:cNvSpPr/>
          <p:nvPr/>
        </p:nvSpPr>
        <p:spPr>
          <a:xfrm>
            <a:off x="5029200" y="5410200"/>
            <a:ext cx="2992687" cy="692594"/>
          </a:xfrm>
          <a:prstGeom prst="fram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3" name="Picture 2" descr="https://cdn3.iconfinder.com/data/icons/objects/512/Log_B-12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739" y="4302328"/>
            <a:ext cx="818949" cy="8189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110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7" grpId="0"/>
      <p:bldP spid="93" grpId="0"/>
      <p:bldP spid="39" grpId="0" animBg="1"/>
      <p:bldP spid="97" grpId="0" animBg="1"/>
      <p:bldP spid="98" grpId="0" animBg="1"/>
      <p:bldP spid="8" grpId="0"/>
      <p:bldP spid="18" grpId="0"/>
      <p:bldP spid="20" grpId="1" animBg="1"/>
      <p:bldP spid="20" grpId="2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3: </a:t>
            </a:r>
            <a:r>
              <a:rPr lang="en-US" dirty="0"/>
              <a:t>Cost </a:t>
            </a:r>
            <a:r>
              <a:rPr lang="en-US" dirty="0" smtClean="0"/>
              <a:t>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st Profiles </a:t>
            </a:r>
            <a:endParaRPr lang="en-US" dirty="0" smtClean="0"/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(p</a:t>
            </a:r>
            <a:r>
              <a:rPr lang="en-US" dirty="0"/>
              <a:t>)=1/p</a:t>
            </a:r>
          </a:p>
          <a:p>
            <a:pPr lvl="1"/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(p</a:t>
            </a:r>
            <a:r>
              <a:rPr lang="en-US" dirty="0"/>
              <a:t>)=1+log(1/p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1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40" name="TextBox 39"/>
          <p:cNvSpPr txBox="1"/>
          <p:nvPr/>
        </p:nvSpPr>
        <p:spPr>
          <a:xfrm>
            <a:off x="914400" y="3890963"/>
            <a:ext cx="2037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: </a:t>
            </a:r>
            <a:r>
              <a:rPr lang="en-US" dirty="0"/>
              <a:t>C </a:t>
            </a:r>
            <a:r>
              <a:rPr lang="en-US" dirty="0" smtClean="0"/>
              <a:t>V S R V </a:t>
            </a: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84766"/>
              </p:ext>
            </p:extLst>
          </p:nvPr>
        </p:nvGraphicFramePr>
        <p:xfrm>
          <a:off x="4343400" y="3536950"/>
          <a:ext cx="7429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3400" y="3536950"/>
                        <a:ext cx="74295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441805" y="3553897"/>
            <a:ext cx="90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&gt;&gt;, S)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487811" y="4239697"/>
            <a:ext cx="904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S, &gt;&gt;)</a:t>
            </a:r>
            <a:endParaRPr lang="en-US" dirty="0"/>
          </a:p>
        </p:txBody>
      </p:sp>
      <p:sp>
        <p:nvSpPr>
          <p:cNvPr id="44" name="Flowchart: Or 43"/>
          <p:cNvSpPr/>
          <p:nvPr/>
        </p:nvSpPr>
        <p:spPr>
          <a:xfrm>
            <a:off x="2951643" y="3974972"/>
            <a:ext cx="244680" cy="243130"/>
          </a:xfrm>
          <a:prstGeom prst="flowChartOr">
            <a:avLst/>
          </a:prstGeom>
          <a:gradFill>
            <a:gsLst>
              <a:gs pos="0">
                <a:schemeClr val="tx2"/>
              </a:gs>
              <a:gs pos="0">
                <a:schemeClr val="accent1">
                  <a:lumMod val="105000"/>
                  <a:satMod val="103000"/>
                  <a:tint val="73000"/>
                </a:schemeClr>
              </a:gs>
              <a:gs pos="0">
                <a:schemeClr val="accent1">
                  <a:lumMod val="105000"/>
                  <a:satMod val="109000"/>
                  <a:tint val="81000"/>
                </a:schemeClr>
              </a:gs>
            </a:gsLst>
          </a:gra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 rot="18526471">
            <a:off x="3232697" y="3877979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000818" y="3276600"/>
            <a:ext cx="18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 on model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029717" y="4661456"/>
            <a:ext cx="1835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 on log</a:t>
            </a:r>
            <a:endParaRPr lang="en-US" dirty="0"/>
          </a:p>
        </p:txBody>
      </p:sp>
      <p:sp>
        <p:nvSpPr>
          <p:cNvPr id="48" name="Right Arrow 47"/>
          <p:cNvSpPr/>
          <p:nvPr/>
        </p:nvSpPr>
        <p:spPr>
          <a:xfrm rot="1980000">
            <a:off x="3249518" y="4251415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4189"/>
              </p:ext>
            </p:extLst>
          </p:nvPr>
        </p:nvGraphicFramePr>
        <p:xfrm>
          <a:off x="4419600" y="4202113"/>
          <a:ext cx="7239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4202113"/>
                        <a:ext cx="7239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ight Arrow 49"/>
          <p:cNvSpPr/>
          <p:nvPr/>
        </p:nvSpPr>
        <p:spPr>
          <a:xfrm>
            <a:off x="5282525" y="3637592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5282525" y="4275266"/>
            <a:ext cx="332706" cy="1575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/>
          <p:cNvSpPr/>
          <p:nvPr/>
        </p:nvSpPr>
        <p:spPr>
          <a:xfrm>
            <a:off x="5750220" y="3409198"/>
            <a:ext cx="152400" cy="6143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Left Brace 53"/>
          <p:cNvSpPr/>
          <p:nvPr/>
        </p:nvSpPr>
        <p:spPr>
          <a:xfrm>
            <a:off x="5750220" y="4077498"/>
            <a:ext cx="152400" cy="61436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02619" y="3409198"/>
            <a:ext cx="1625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(p) = 1.11 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902618" y="3694112"/>
            <a:ext cx="1625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/>
              <a:t>2</a:t>
            </a:r>
            <a:r>
              <a:rPr lang="en-US" dirty="0" smtClean="0"/>
              <a:t>(p) = 1.04 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918495" y="4038600"/>
            <a:ext cx="1625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(p) = 10 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918494" y="4323514"/>
            <a:ext cx="1625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/>
              <a:t>2</a:t>
            </a:r>
            <a:r>
              <a:rPr lang="en-US" dirty="0" smtClean="0"/>
              <a:t>(p) =  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43200" y="510481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(p) penalizes less probable moves much more than f</a:t>
            </a:r>
            <a:r>
              <a:rPr lang="en-US" baseline="-25000" dirty="0" smtClean="0"/>
              <a:t>2</a:t>
            </a:r>
            <a:r>
              <a:rPr lang="en-US" dirty="0" smtClean="0"/>
              <a:t>(p)</a:t>
            </a:r>
            <a:endParaRPr lang="en-US" dirty="0"/>
          </a:p>
        </p:txBody>
      </p:sp>
      <p:sp>
        <p:nvSpPr>
          <p:cNvPr id="9" name="Bent Arrow 8"/>
          <p:cNvSpPr/>
          <p:nvPr/>
        </p:nvSpPr>
        <p:spPr>
          <a:xfrm rot="5400000">
            <a:off x="7148527" y="4125357"/>
            <a:ext cx="930128" cy="967344"/>
          </a:xfrm>
          <a:prstGeom prst="bentArrow">
            <a:avLst>
              <a:gd name="adj1" fmla="val 16692"/>
              <a:gd name="adj2" fmla="val 22231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41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3" grpId="0"/>
      <p:bldP spid="44" grpId="0" animBg="1"/>
      <p:bldP spid="45" grpId="0" animBg="1"/>
      <p:bldP spid="46" grpId="0"/>
      <p:bldP spid="47" grpId="0"/>
      <p:bldP spid="48" grpId="0" animBg="1"/>
      <p:bldP spid="50" grpId="0" animBg="1"/>
      <p:bldP spid="50" grpId="1" animBg="1"/>
      <p:bldP spid="51" grpId="0" animBg="1"/>
      <p:bldP spid="51" grpId="1" animBg="1"/>
      <p:bldP spid="53" grpId="0" animBg="1"/>
      <p:bldP spid="54" grpId="0" animBg="1"/>
      <p:bldP spid="55" grpId="0"/>
      <p:bldP spid="56" grpId="0"/>
      <p:bldP spid="57" grpId="0"/>
      <p:bldP spid="58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: Cost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The selection of the cost profile has a significant impact on the resul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2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7" name="Oval 6"/>
          <p:cNvSpPr/>
          <p:nvPr/>
        </p:nvSpPr>
        <p:spPr>
          <a:xfrm>
            <a:off x="1194889" y="3800908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2381128" y="3800908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>
            <a:stCxn id="7" idx="6"/>
            <a:endCxn id="11" idx="1"/>
          </p:cNvCxnSpPr>
          <p:nvPr/>
        </p:nvCxnSpPr>
        <p:spPr>
          <a:xfrm>
            <a:off x="1482921" y="3944924"/>
            <a:ext cx="277125" cy="139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1" idx="3"/>
            <a:endCxn id="8" idx="2"/>
          </p:cNvCxnSpPr>
          <p:nvPr/>
        </p:nvCxnSpPr>
        <p:spPr>
          <a:xfrm flipV="1">
            <a:off x="2120086" y="3944924"/>
            <a:ext cx="261042" cy="139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760046" y="3766295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5491584" y="3793783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15184" y="4321944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8" idx="4"/>
            <a:endCxn id="13" idx="1"/>
          </p:cNvCxnSpPr>
          <p:nvPr/>
        </p:nvCxnSpPr>
        <p:spPr>
          <a:xfrm>
            <a:off x="2525144" y="4088940"/>
            <a:ext cx="1290040" cy="413024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3"/>
            <a:endCxn id="12" idx="4"/>
          </p:cNvCxnSpPr>
          <p:nvPr/>
        </p:nvCxnSpPr>
        <p:spPr>
          <a:xfrm flipV="1">
            <a:off x="4175224" y="4081815"/>
            <a:ext cx="1460376" cy="420149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851153" y="3247987"/>
            <a:ext cx="399016" cy="393591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cxnSp>
        <p:nvCxnSpPr>
          <p:cNvPr id="17" name="Straight Arrow Connector 16"/>
          <p:cNvCxnSpPr>
            <a:stCxn id="8" idx="0"/>
            <a:endCxn id="16" idx="1"/>
          </p:cNvCxnSpPr>
          <p:nvPr/>
        </p:nvCxnSpPr>
        <p:spPr>
          <a:xfrm flipV="1">
            <a:off x="2525144" y="3444783"/>
            <a:ext cx="326009" cy="356125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725706" y="3794250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>
            <a:endCxn id="18" idx="2"/>
          </p:cNvCxnSpPr>
          <p:nvPr/>
        </p:nvCxnSpPr>
        <p:spPr>
          <a:xfrm>
            <a:off x="6386798" y="3938266"/>
            <a:ext cx="338908" cy="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3" idx="3"/>
            <a:endCxn id="12" idx="1"/>
          </p:cNvCxnSpPr>
          <p:nvPr/>
        </p:nvCxnSpPr>
        <p:spPr>
          <a:xfrm>
            <a:off x="5299362" y="3419754"/>
            <a:ext cx="234403" cy="41621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046663" y="3756428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12" idx="6"/>
            <a:endCxn id="21" idx="1"/>
          </p:cNvCxnSpPr>
          <p:nvPr/>
        </p:nvCxnSpPr>
        <p:spPr>
          <a:xfrm flipV="1">
            <a:off x="5779616" y="3936448"/>
            <a:ext cx="267047" cy="135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800600" y="3254434"/>
            <a:ext cx="498762" cy="330639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</a:t>
            </a:r>
            <a:r>
              <a:rPr lang="en-US" sz="1400" baseline="-25000" dirty="0" smtClean="0"/>
              <a:t>50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>
            <a:off x="3430419" y="3283992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332318" y="3271054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>
            <a:stCxn id="16" idx="3"/>
            <a:endCxn id="24" idx="2"/>
          </p:cNvCxnSpPr>
          <p:nvPr/>
        </p:nvCxnSpPr>
        <p:spPr>
          <a:xfrm flipV="1">
            <a:off x="3250169" y="3428008"/>
            <a:ext cx="180250" cy="16775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5" idx="6"/>
            <a:endCxn id="23" idx="1"/>
          </p:cNvCxnSpPr>
          <p:nvPr/>
        </p:nvCxnSpPr>
        <p:spPr>
          <a:xfrm>
            <a:off x="4620350" y="3415070"/>
            <a:ext cx="180250" cy="4684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831793" y="3189067"/>
            <a:ext cx="388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115931" y="2356512"/>
            <a:ext cx="5008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hich alignment should be considered as an optimal alignment?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59913" y="3395572"/>
            <a:ext cx="642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9%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334555" y="4126699"/>
            <a:ext cx="642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%</a:t>
            </a:r>
            <a:endParaRPr lang="en-US" dirty="0"/>
          </a:p>
        </p:txBody>
      </p:sp>
      <p:sp>
        <p:nvSpPr>
          <p:cNvPr id="32" name="Freeform 31"/>
          <p:cNvSpPr/>
          <p:nvPr/>
        </p:nvSpPr>
        <p:spPr>
          <a:xfrm>
            <a:off x="1271607" y="3066462"/>
            <a:ext cx="5576552" cy="576983"/>
          </a:xfrm>
          <a:custGeom>
            <a:avLst/>
            <a:gdLst>
              <a:gd name="connsiteX0" fmla="*/ 0 w 5576552"/>
              <a:gd name="connsiteY0" fmla="*/ 605307 h 618186"/>
              <a:gd name="connsiteX1" fmla="*/ 154546 w 5576552"/>
              <a:gd name="connsiteY1" fmla="*/ 592428 h 618186"/>
              <a:gd name="connsiteX2" fmla="*/ 257577 w 5576552"/>
              <a:gd name="connsiteY2" fmla="*/ 579549 h 618186"/>
              <a:gd name="connsiteX3" fmla="*/ 901521 w 5576552"/>
              <a:gd name="connsiteY3" fmla="*/ 566670 h 618186"/>
              <a:gd name="connsiteX4" fmla="*/ 1056067 w 5576552"/>
              <a:gd name="connsiteY4" fmla="*/ 386366 h 618186"/>
              <a:gd name="connsiteX5" fmla="*/ 1120462 w 5576552"/>
              <a:gd name="connsiteY5" fmla="*/ 334851 h 618186"/>
              <a:gd name="connsiteX6" fmla="*/ 1159098 w 5576552"/>
              <a:gd name="connsiteY6" fmla="*/ 309093 h 618186"/>
              <a:gd name="connsiteX7" fmla="*/ 1210614 w 5576552"/>
              <a:gd name="connsiteY7" fmla="*/ 257577 h 618186"/>
              <a:gd name="connsiteX8" fmla="*/ 1287887 w 5576552"/>
              <a:gd name="connsiteY8" fmla="*/ 167425 h 618186"/>
              <a:gd name="connsiteX9" fmla="*/ 1378039 w 5576552"/>
              <a:gd name="connsiteY9" fmla="*/ 128789 h 618186"/>
              <a:gd name="connsiteX10" fmla="*/ 1635616 w 5576552"/>
              <a:gd name="connsiteY10" fmla="*/ 103031 h 618186"/>
              <a:gd name="connsiteX11" fmla="*/ 2047740 w 5576552"/>
              <a:gd name="connsiteY11" fmla="*/ 77273 h 618186"/>
              <a:gd name="connsiteX12" fmla="*/ 3000777 w 5576552"/>
              <a:gd name="connsiteY12" fmla="*/ 51515 h 618186"/>
              <a:gd name="connsiteX13" fmla="*/ 3400022 w 5576552"/>
              <a:gd name="connsiteY13" fmla="*/ 25758 h 618186"/>
              <a:gd name="connsiteX14" fmla="*/ 3825025 w 5576552"/>
              <a:gd name="connsiteY14" fmla="*/ 0 h 618186"/>
              <a:gd name="connsiteX15" fmla="*/ 4069723 w 5576552"/>
              <a:gd name="connsiteY15" fmla="*/ 38637 h 618186"/>
              <a:gd name="connsiteX16" fmla="*/ 4108360 w 5576552"/>
              <a:gd name="connsiteY16" fmla="*/ 103031 h 618186"/>
              <a:gd name="connsiteX17" fmla="*/ 4146997 w 5576552"/>
              <a:gd name="connsiteY17" fmla="*/ 154546 h 618186"/>
              <a:gd name="connsiteX18" fmla="*/ 4224270 w 5576552"/>
              <a:gd name="connsiteY18" fmla="*/ 218941 h 618186"/>
              <a:gd name="connsiteX19" fmla="*/ 4250028 w 5576552"/>
              <a:gd name="connsiteY19" fmla="*/ 270456 h 618186"/>
              <a:gd name="connsiteX20" fmla="*/ 4340180 w 5576552"/>
              <a:gd name="connsiteY20" fmla="*/ 437882 h 618186"/>
              <a:gd name="connsiteX21" fmla="*/ 4378816 w 5576552"/>
              <a:gd name="connsiteY21" fmla="*/ 515155 h 618186"/>
              <a:gd name="connsiteX22" fmla="*/ 4456090 w 5576552"/>
              <a:gd name="connsiteY22" fmla="*/ 592428 h 618186"/>
              <a:gd name="connsiteX23" fmla="*/ 4559121 w 5576552"/>
              <a:gd name="connsiteY23" fmla="*/ 618186 h 618186"/>
              <a:gd name="connsiteX24" fmla="*/ 4675031 w 5576552"/>
              <a:gd name="connsiteY24" fmla="*/ 605307 h 618186"/>
              <a:gd name="connsiteX25" fmla="*/ 5576552 w 5576552"/>
              <a:gd name="connsiteY25" fmla="*/ 592428 h 618186"/>
              <a:gd name="connsiteX0" fmla="*/ 0 w 5576552"/>
              <a:gd name="connsiteY0" fmla="*/ 581457 h 594336"/>
              <a:gd name="connsiteX1" fmla="*/ 154546 w 5576552"/>
              <a:gd name="connsiteY1" fmla="*/ 568578 h 594336"/>
              <a:gd name="connsiteX2" fmla="*/ 257577 w 5576552"/>
              <a:gd name="connsiteY2" fmla="*/ 555699 h 594336"/>
              <a:gd name="connsiteX3" fmla="*/ 901521 w 5576552"/>
              <a:gd name="connsiteY3" fmla="*/ 542820 h 594336"/>
              <a:gd name="connsiteX4" fmla="*/ 1056067 w 5576552"/>
              <a:gd name="connsiteY4" fmla="*/ 362516 h 594336"/>
              <a:gd name="connsiteX5" fmla="*/ 1120462 w 5576552"/>
              <a:gd name="connsiteY5" fmla="*/ 311001 h 594336"/>
              <a:gd name="connsiteX6" fmla="*/ 1159098 w 5576552"/>
              <a:gd name="connsiteY6" fmla="*/ 285243 h 594336"/>
              <a:gd name="connsiteX7" fmla="*/ 1210614 w 5576552"/>
              <a:gd name="connsiteY7" fmla="*/ 233727 h 594336"/>
              <a:gd name="connsiteX8" fmla="*/ 1287887 w 5576552"/>
              <a:gd name="connsiteY8" fmla="*/ 143575 h 594336"/>
              <a:gd name="connsiteX9" fmla="*/ 1378039 w 5576552"/>
              <a:gd name="connsiteY9" fmla="*/ 104939 h 594336"/>
              <a:gd name="connsiteX10" fmla="*/ 1635616 w 5576552"/>
              <a:gd name="connsiteY10" fmla="*/ 79181 h 594336"/>
              <a:gd name="connsiteX11" fmla="*/ 2047740 w 5576552"/>
              <a:gd name="connsiteY11" fmla="*/ 53423 h 594336"/>
              <a:gd name="connsiteX12" fmla="*/ 3000777 w 5576552"/>
              <a:gd name="connsiteY12" fmla="*/ 27665 h 594336"/>
              <a:gd name="connsiteX13" fmla="*/ 3400022 w 5576552"/>
              <a:gd name="connsiteY13" fmla="*/ 1908 h 594336"/>
              <a:gd name="connsiteX14" fmla="*/ 3786389 w 5576552"/>
              <a:gd name="connsiteY14" fmla="*/ 1908 h 594336"/>
              <a:gd name="connsiteX15" fmla="*/ 4069723 w 5576552"/>
              <a:gd name="connsiteY15" fmla="*/ 14787 h 594336"/>
              <a:gd name="connsiteX16" fmla="*/ 4108360 w 5576552"/>
              <a:gd name="connsiteY16" fmla="*/ 79181 h 594336"/>
              <a:gd name="connsiteX17" fmla="*/ 4146997 w 5576552"/>
              <a:gd name="connsiteY17" fmla="*/ 130696 h 594336"/>
              <a:gd name="connsiteX18" fmla="*/ 4224270 w 5576552"/>
              <a:gd name="connsiteY18" fmla="*/ 195091 h 594336"/>
              <a:gd name="connsiteX19" fmla="*/ 4250028 w 5576552"/>
              <a:gd name="connsiteY19" fmla="*/ 246606 h 594336"/>
              <a:gd name="connsiteX20" fmla="*/ 4340180 w 5576552"/>
              <a:gd name="connsiteY20" fmla="*/ 414032 h 594336"/>
              <a:gd name="connsiteX21" fmla="*/ 4378816 w 5576552"/>
              <a:gd name="connsiteY21" fmla="*/ 491305 h 594336"/>
              <a:gd name="connsiteX22" fmla="*/ 4456090 w 5576552"/>
              <a:gd name="connsiteY22" fmla="*/ 568578 h 594336"/>
              <a:gd name="connsiteX23" fmla="*/ 4559121 w 5576552"/>
              <a:gd name="connsiteY23" fmla="*/ 594336 h 594336"/>
              <a:gd name="connsiteX24" fmla="*/ 4675031 w 5576552"/>
              <a:gd name="connsiteY24" fmla="*/ 581457 h 594336"/>
              <a:gd name="connsiteX25" fmla="*/ 5576552 w 5576552"/>
              <a:gd name="connsiteY25" fmla="*/ 568578 h 594336"/>
              <a:gd name="connsiteX0" fmla="*/ 0 w 5576552"/>
              <a:gd name="connsiteY0" fmla="*/ 581457 h 594336"/>
              <a:gd name="connsiteX1" fmla="*/ 154546 w 5576552"/>
              <a:gd name="connsiteY1" fmla="*/ 568578 h 594336"/>
              <a:gd name="connsiteX2" fmla="*/ 257577 w 5576552"/>
              <a:gd name="connsiteY2" fmla="*/ 555699 h 594336"/>
              <a:gd name="connsiteX3" fmla="*/ 901521 w 5576552"/>
              <a:gd name="connsiteY3" fmla="*/ 542820 h 594336"/>
              <a:gd name="connsiteX4" fmla="*/ 1056067 w 5576552"/>
              <a:gd name="connsiteY4" fmla="*/ 362516 h 594336"/>
              <a:gd name="connsiteX5" fmla="*/ 1120462 w 5576552"/>
              <a:gd name="connsiteY5" fmla="*/ 311001 h 594336"/>
              <a:gd name="connsiteX6" fmla="*/ 1159098 w 5576552"/>
              <a:gd name="connsiteY6" fmla="*/ 285243 h 594336"/>
              <a:gd name="connsiteX7" fmla="*/ 1210614 w 5576552"/>
              <a:gd name="connsiteY7" fmla="*/ 233727 h 594336"/>
              <a:gd name="connsiteX8" fmla="*/ 1287887 w 5576552"/>
              <a:gd name="connsiteY8" fmla="*/ 143575 h 594336"/>
              <a:gd name="connsiteX9" fmla="*/ 1378039 w 5576552"/>
              <a:gd name="connsiteY9" fmla="*/ 104939 h 594336"/>
              <a:gd name="connsiteX10" fmla="*/ 1635616 w 5576552"/>
              <a:gd name="connsiteY10" fmla="*/ 79181 h 594336"/>
              <a:gd name="connsiteX11" fmla="*/ 2047740 w 5576552"/>
              <a:gd name="connsiteY11" fmla="*/ 53423 h 594336"/>
              <a:gd name="connsiteX12" fmla="*/ 3000777 w 5576552"/>
              <a:gd name="connsiteY12" fmla="*/ 27665 h 594336"/>
              <a:gd name="connsiteX13" fmla="*/ 3400022 w 5576552"/>
              <a:gd name="connsiteY13" fmla="*/ 1908 h 594336"/>
              <a:gd name="connsiteX14" fmla="*/ 3786389 w 5576552"/>
              <a:gd name="connsiteY14" fmla="*/ 1908 h 594336"/>
              <a:gd name="connsiteX15" fmla="*/ 4031087 w 5576552"/>
              <a:gd name="connsiteY15" fmla="*/ 53423 h 594336"/>
              <a:gd name="connsiteX16" fmla="*/ 4108360 w 5576552"/>
              <a:gd name="connsiteY16" fmla="*/ 79181 h 594336"/>
              <a:gd name="connsiteX17" fmla="*/ 4146997 w 5576552"/>
              <a:gd name="connsiteY17" fmla="*/ 130696 h 594336"/>
              <a:gd name="connsiteX18" fmla="*/ 4224270 w 5576552"/>
              <a:gd name="connsiteY18" fmla="*/ 195091 h 594336"/>
              <a:gd name="connsiteX19" fmla="*/ 4250028 w 5576552"/>
              <a:gd name="connsiteY19" fmla="*/ 246606 h 594336"/>
              <a:gd name="connsiteX20" fmla="*/ 4340180 w 5576552"/>
              <a:gd name="connsiteY20" fmla="*/ 414032 h 594336"/>
              <a:gd name="connsiteX21" fmla="*/ 4378816 w 5576552"/>
              <a:gd name="connsiteY21" fmla="*/ 491305 h 594336"/>
              <a:gd name="connsiteX22" fmla="*/ 4456090 w 5576552"/>
              <a:gd name="connsiteY22" fmla="*/ 568578 h 594336"/>
              <a:gd name="connsiteX23" fmla="*/ 4559121 w 5576552"/>
              <a:gd name="connsiteY23" fmla="*/ 594336 h 594336"/>
              <a:gd name="connsiteX24" fmla="*/ 4675031 w 5576552"/>
              <a:gd name="connsiteY24" fmla="*/ 581457 h 594336"/>
              <a:gd name="connsiteX25" fmla="*/ 5576552 w 5576552"/>
              <a:gd name="connsiteY25" fmla="*/ 568578 h 594336"/>
              <a:gd name="connsiteX0" fmla="*/ 0 w 5576552"/>
              <a:gd name="connsiteY0" fmla="*/ 579549 h 592428"/>
              <a:gd name="connsiteX1" fmla="*/ 154546 w 5576552"/>
              <a:gd name="connsiteY1" fmla="*/ 566670 h 592428"/>
              <a:gd name="connsiteX2" fmla="*/ 257577 w 5576552"/>
              <a:gd name="connsiteY2" fmla="*/ 553791 h 592428"/>
              <a:gd name="connsiteX3" fmla="*/ 901521 w 5576552"/>
              <a:gd name="connsiteY3" fmla="*/ 540912 h 592428"/>
              <a:gd name="connsiteX4" fmla="*/ 1056067 w 5576552"/>
              <a:gd name="connsiteY4" fmla="*/ 360608 h 592428"/>
              <a:gd name="connsiteX5" fmla="*/ 1120462 w 5576552"/>
              <a:gd name="connsiteY5" fmla="*/ 309093 h 592428"/>
              <a:gd name="connsiteX6" fmla="*/ 1159098 w 5576552"/>
              <a:gd name="connsiteY6" fmla="*/ 283335 h 592428"/>
              <a:gd name="connsiteX7" fmla="*/ 1210614 w 5576552"/>
              <a:gd name="connsiteY7" fmla="*/ 231819 h 592428"/>
              <a:gd name="connsiteX8" fmla="*/ 1287887 w 5576552"/>
              <a:gd name="connsiteY8" fmla="*/ 141667 h 592428"/>
              <a:gd name="connsiteX9" fmla="*/ 1378039 w 5576552"/>
              <a:gd name="connsiteY9" fmla="*/ 103031 h 592428"/>
              <a:gd name="connsiteX10" fmla="*/ 1635616 w 5576552"/>
              <a:gd name="connsiteY10" fmla="*/ 77273 h 592428"/>
              <a:gd name="connsiteX11" fmla="*/ 2047740 w 5576552"/>
              <a:gd name="connsiteY11" fmla="*/ 51515 h 592428"/>
              <a:gd name="connsiteX12" fmla="*/ 3000777 w 5576552"/>
              <a:gd name="connsiteY12" fmla="*/ 25757 h 592428"/>
              <a:gd name="connsiteX13" fmla="*/ 3412901 w 5576552"/>
              <a:gd name="connsiteY13" fmla="*/ 38636 h 592428"/>
              <a:gd name="connsiteX14" fmla="*/ 3786389 w 5576552"/>
              <a:gd name="connsiteY14" fmla="*/ 0 h 592428"/>
              <a:gd name="connsiteX15" fmla="*/ 4031087 w 5576552"/>
              <a:gd name="connsiteY15" fmla="*/ 51515 h 592428"/>
              <a:gd name="connsiteX16" fmla="*/ 4108360 w 5576552"/>
              <a:gd name="connsiteY16" fmla="*/ 77273 h 592428"/>
              <a:gd name="connsiteX17" fmla="*/ 4146997 w 5576552"/>
              <a:gd name="connsiteY17" fmla="*/ 128788 h 592428"/>
              <a:gd name="connsiteX18" fmla="*/ 4224270 w 5576552"/>
              <a:gd name="connsiteY18" fmla="*/ 193183 h 592428"/>
              <a:gd name="connsiteX19" fmla="*/ 4250028 w 5576552"/>
              <a:gd name="connsiteY19" fmla="*/ 244698 h 592428"/>
              <a:gd name="connsiteX20" fmla="*/ 4340180 w 5576552"/>
              <a:gd name="connsiteY20" fmla="*/ 412124 h 592428"/>
              <a:gd name="connsiteX21" fmla="*/ 4378816 w 5576552"/>
              <a:gd name="connsiteY21" fmla="*/ 489397 h 592428"/>
              <a:gd name="connsiteX22" fmla="*/ 4456090 w 5576552"/>
              <a:gd name="connsiteY22" fmla="*/ 566670 h 592428"/>
              <a:gd name="connsiteX23" fmla="*/ 4559121 w 5576552"/>
              <a:gd name="connsiteY23" fmla="*/ 592428 h 592428"/>
              <a:gd name="connsiteX24" fmla="*/ 4675031 w 5576552"/>
              <a:gd name="connsiteY24" fmla="*/ 579549 h 592428"/>
              <a:gd name="connsiteX25" fmla="*/ 5576552 w 5576552"/>
              <a:gd name="connsiteY25" fmla="*/ 566670 h 592428"/>
              <a:gd name="connsiteX0" fmla="*/ 0 w 5576552"/>
              <a:gd name="connsiteY0" fmla="*/ 564104 h 576983"/>
              <a:gd name="connsiteX1" fmla="*/ 154546 w 5576552"/>
              <a:gd name="connsiteY1" fmla="*/ 551225 h 576983"/>
              <a:gd name="connsiteX2" fmla="*/ 257577 w 5576552"/>
              <a:gd name="connsiteY2" fmla="*/ 538346 h 576983"/>
              <a:gd name="connsiteX3" fmla="*/ 901521 w 5576552"/>
              <a:gd name="connsiteY3" fmla="*/ 525467 h 576983"/>
              <a:gd name="connsiteX4" fmla="*/ 1056067 w 5576552"/>
              <a:gd name="connsiteY4" fmla="*/ 345163 h 576983"/>
              <a:gd name="connsiteX5" fmla="*/ 1120462 w 5576552"/>
              <a:gd name="connsiteY5" fmla="*/ 293648 h 576983"/>
              <a:gd name="connsiteX6" fmla="*/ 1159098 w 5576552"/>
              <a:gd name="connsiteY6" fmla="*/ 267890 h 576983"/>
              <a:gd name="connsiteX7" fmla="*/ 1210614 w 5576552"/>
              <a:gd name="connsiteY7" fmla="*/ 216374 h 576983"/>
              <a:gd name="connsiteX8" fmla="*/ 1287887 w 5576552"/>
              <a:gd name="connsiteY8" fmla="*/ 126222 h 576983"/>
              <a:gd name="connsiteX9" fmla="*/ 1378039 w 5576552"/>
              <a:gd name="connsiteY9" fmla="*/ 87586 h 576983"/>
              <a:gd name="connsiteX10" fmla="*/ 1635616 w 5576552"/>
              <a:gd name="connsiteY10" fmla="*/ 61828 h 576983"/>
              <a:gd name="connsiteX11" fmla="*/ 2047740 w 5576552"/>
              <a:gd name="connsiteY11" fmla="*/ 36070 h 576983"/>
              <a:gd name="connsiteX12" fmla="*/ 3000777 w 5576552"/>
              <a:gd name="connsiteY12" fmla="*/ 10312 h 576983"/>
              <a:gd name="connsiteX13" fmla="*/ 3412901 w 5576552"/>
              <a:gd name="connsiteY13" fmla="*/ 23191 h 576983"/>
              <a:gd name="connsiteX14" fmla="*/ 3812147 w 5576552"/>
              <a:gd name="connsiteY14" fmla="*/ 10313 h 576983"/>
              <a:gd name="connsiteX15" fmla="*/ 4031087 w 5576552"/>
              <a:gd name="connsiteY15" fmla="*/ 36070 h 576983"/>
              <a:gd name="connsiteX16" fmla="*/ 4108360 w 5576552"/>
              <a:gd name="connsiteY16" fmla="*/ 61828 h 576983"/>
              <a:gd name="connsiteX17" fmla="*/ 4146997 w 5576552"/>
              <a:gd name="connsiteY17" fmla="*/ 113343 h 576983"/>
              <a:gd name="connsiteX18" fmla="*/ 4224270 w 5576552"/>
              <a:gd name="connsiteY18" fmla="*/ 177738 h 576983"/>
              <a:gd name="connsiteX19" fmla="*/ 4250028 w 5576552"/>
              <a:gd name="connsiteY19" fmla="*/ 229253 h 576983"/>
              <a:gd name="connsiteX20" fmla="*/ 4340180 w 5576552"/>
              <a:gd name="connsiteY20" fmla="*/ 396679 h 576983"/>
              <a:gd name="connsiteX21" fmla="*/ 4378816 w 5576552"/>
              <a:gd name="connsiteY21" fmla="*/ 473952 h 576983"/>
              <a:gd name="connsiteX22" fmla="*/ 4456090 w 5576552"/>
              <a:gd name="connsiteY22" fmla="*/ 551225 h 576983"/>
              <a:gd name="connsiteX23" fmla="*/ 4559121 w 5576552"/>
              <a:gd name="connsiteY23" fmla="*/ 576983 h 576983"/>
              <a:gd name="connsiteX24" fmla="*/ 4675031 w 5576552"/>
              <a:gd name="connsiteY24" fmla="*/ 564104 h 576983"/>
              <a:gd name="connsiteX25" fmla="*/ 5576552 w 5576552"/>
              <a:gd name="connsiteY25" fmla="*/ 551225 h 57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5576552" h="576983">
                <a:moveTo>
                  <a:pt x="0" y="564104"/>
                </a:moveTo>
                <a:lnTo>
                  <a:pt x="154546" y="551225"/>
                </a:lnTo>
                <a:cubicBezTo>
                  <a:pt x="188985" y="547781"/>
                  <a:pt x="222987" y="539539"/>
                  <a:pt x="257577" y="538346"/>
                </a:cubicBezTo>
                <a:cubicBezTo>
                  <a:pt x="472140" y="530947"/>
                  <a:pt x="686873" y="529760"/>
                  <a:pt x="901521" y="525467"/>
                </a:cubicBezTo>
                <a:cubicBezTo>
                  <a:pt x="953082" y="456718"/>
                  <a:pt x="988801" y="398975"/>
                  <a:pt x="1056067" y="345163"/>
                </a:cubicBezTo>
                <a:cubicBezTo>
                  <a:pt x="1077532" y="327991"/>
                  <a:pt x="1098471" y="310141"/>
                  <a:pt x="1120462" y="293648"/>
                </a:cubicBezTo>
                <a:cubicBezTo>
                  <a:pt x="1132845" y="284361"/>
                  <a:pt x="1147346" y="277963"/>
                  <a:pt x="1159098" y="267890"/>
                </a:cubicBezTo>
                <a:cubicBezTo>
                  <a:pt x="1177536" y="252086"/>
                  <a:pt x="1194622" y="234650"/>
                  <a:pt x="1210614" y="216374"/>
                </a:cubicBezTo>
                <a:cubicBezTo>
                  <a:pt x="1230839" y="193259"/>
                  <a:pt x="1258968" y="143573"/>
                  <a:pt x="1287887" y="126222"/>
                </a:cubicBezTo>
                <a:cubicBezTo>
                  <a:pt x="1315922" y="109401"/>
                  <a:pt x="1347023" y="97925"/>
                  <a:pt x="1378039" y="87586"/>
                </a:cubicBezTo>
                <a:cubicBezTo>
                  <a:pt x="1441880" y="66306"/>
                  <a:pt x="1608802" y="63616"/>
                  <a:pt x="1635616" y="61828"/>
                </a:cubicBezTo>
                <a:cubicBezTo>
                  <a:pt x="1802229" y="20175"/>
                  <a:pt x="1680251" y="46879"/>
                  <a:pt x="2047740" y="36070"/>
                </a:cubicBezTo>
                <a:lnTo>
                  <a:pt x="3000777" y="10312"/>
                </a:lnTo>
                <a:cubicBezTo>
                  <a:pt x="3205157" y="-18883"/>
                  <a:pt x="3277673" y="23191"/>
                  <a:pt x="3412901" y="23191"/>
                </a:cubicBezTo>
                <a:cubicBezTo>
                  <a:pt x="3548129" y="23191"/>
                  <a:pt x="3683358" y="10313"/>
                  <a:pt x="3812147" y="10313"/>
                </a:cubicBezTo>
                <a:cubicBezTo>
                  <a:pt x="3893713" y="23192"/>
                  <a:pt x="3981718" y="27484"/>
                  <a:pt x="4031087" y="36070"/>
                </a:cubicBezTo>
                <a:cubicBezTo>
                  <a:pt x="4080456" y="44656"/>
                  <a:pt x="4089042" y="48949"/>
                  <a:pt x="4108360" y="61828"/>
                </a:cubicBezTo>
                <a:cubicBezTo>
                  <a:pt x="4127678" y="74707"/>
                  <a:pt x="4131819" y="98165"/>
                  <a:pt x="4146997" y="113343"/>
                </a:cubicBezTo>
                <a:cubicBezTo>
                  <a:pt x="4203477" y="169823"/>
                  <a:pt x="4171524" y="103894"/>
                  <a:pt x="4224270" y="177738"/>
                </a:cubicBezTo>
                <a:cubicBezTo>
                  <a:pt x="4235429" y="193360"/>
                  <a:pt x="4240150" y="212790"/>
                  <a:pt x="4250028" y="229253"/>
                </a:cubicBezTo>
                <a:cubicBezTo>
                  <a:pt x="4358934" y="410763"/>
                  <a:pt x="4247890" y="196718"/>
                  <a:pt x="4340180" y="396679"/>
                </a:cubicBezTo>
                <a:cubicBezTo>
                  <a:pt x="4352248" y="422826"/>
                  <a:pt x="4364831" y="448778"/>
                  <a:pt x="4378816" y="473952"/>
                </a:cubicBezTo>
                <a:cubicBezTo>
                  <a:pt x="4397209" y="507060"/>
                  <a:pt x="4418915" y="535736"/>
                  <a:pt x="4456090" y="551225"/>
                </a:cubicBezTo>
                <a:cubicBezTo>
                  <a:pt x="4488768" y="564841"/>
                  <a:pt x="4559121" y="576983"/>
                  <a:pt x="4559121" y="576983"/>
                </a:cubicBezTo>
                <a:cubicBezTo>
                  <a:pt x="4597758" y="572690"/>
                  <a:pt x="4636173" y="565230"/>
                  <a:pt x="4675031" y="564104"/>
                </a:cubicBezTo>
                <a:cubicBezTo>
                  <a:pt x="5144033" y="550510"/>
                  <a:pt x="5247918" y="551225"/>
                  <a:pt x="5576552" y="551225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1323122" y="4210115"/>
            <a:ext cx="5499279" cy="578150"/>
          </a:xfrm>
          <a:custGeom>
            <a:avLst/>
            <a:gdLst>
              <a:gd name="connsiteX0" fmla="*/ 0 w 5653825"/>
              <a:gd name="connsiteY0" fmla="*/ 51516 h 584424"/>
              <a:gd name="connsiteX1" fmla="*/ 193183 w 5653825"/>
              <a:gd name="connsiteY1" fmla="*/ 38637 h 584424"/>
              <a:gd name="connsiteX2" fmla="*/ 283335 w 5653825"/>
              <a:gd name="connsiteY2" fmla="*/ 25758 h 584424"/>
              <a:gd name="connsiteX3" fmla="*/ 489397 w 5653825"/>
              <a:gd name="connsiteY3" fmla="*/ 38637 h 584424"/>
              <a:gd name="connsiteX4" fmla="*/ 785611 w 5653825"/>
              <a:gd name="connsiteY4" fmla="*/ 25758 h 584424"/>
              <a:gd name="connsiteX5" fmla="*/ 862885 w 5653825"/>
              <a:gd name="connsiteY5" fmla="*/ 0 h 584424"/>
              <a:gd name="connsiteX6" fmla="*/ 1004552 w 5653825"/>
              <a:gd name="connsiteY6" fmla="*/ 25758 h 584424"/>
              <a:gd name="connsiteX7" fmla="*/ 1056068 w 5653825"/>
              <a:gd name="connsiteY7" fmla="*/ 64395 h 584424"/>
              <a:gd name="connsiteX8" fmla="*/ 1210614 w 5653825"/>
              <a:gd name="connsiteY8" fmla="*/ 167426 h 584424"/>
              <a:gd name="connsiteX9" fmla="*/ 1300766 w 5653825"/>
              <a:gd name="connsiteY9" fmla="*/ 257578 h 584424"/>
              <a:gd name="connsiteX10" fmla="*/ 1519707 w 5653825"/>
              <a:gd name="connsiteY10" fmla="*/ 347730 h 584424"/>
              <a:gd name="connsiteX11" fmla="*/ 1725769 w 5653825"/>
              <a:gd name="connsiteY11" fmla="*/ 412124 h 584424"/>
              <a:gd name="connsiteX12" fmla="*/ 1777285 w 5653825"/>
              <a:gd name="connsiteY12" fmla="*/ 437882 h 584424"/>
              <a:gd name="connsiteX13" fmla="*/ 1880316 w 5653825"/>
              <a:gd name="connsiteY13" fmla="*/ 476519 h 584424"/>
              <a:gd name="connsiteX14" fmla="*/ 1970468 w 5653825"/>
              <a:gd name="connsiteY14" fmla="*/ 528034 h 584424"/>
              <a:gd name="connsiteX15" fmla="*/ 2382592 w 5653825"/>
              <a:gd name="connsiteY15" fmla="*/ 540913 h 584424"/>
              <a:gd name="connsiteX16" fmla="*/ 2511380 w 5653825"/>
              <a:gd name="connsiteY16" fmla="*/ 553792 h 584424"/>
              <a:gd name="connsiteX17" fmla="*/ 2601532 w 5653825"/>
              <a:gd name="connsiteY17" fmla="*/ 579550 h 584424"/>
              <a:gd name="connsiteX18" fmla="*/ 2833352 w 5653825"/>
              <a:gd name="connsiteY18" fmla="*/ 566671 h 584424"/>
              <a:gd name="connsiteX19" fmla="*/ 3503054 w 5653825"/>
              <a:gd name="connsiteY19" fmla="*/ 566671 h 584424"/>
              <a:gd name="connsiteX20" fmla="*/ 3709116 w 5653825"/>
              <a:gd name="connsiteY20" fmla="*/ 425003 h 584424"/>
              <a:gd name="connsiteX21" fmla="*/ 3953814 w 5653825"/>
              <a:gd name="connsiteY21" fmla="*/ 386367 h 584424"/>
              <a:gd name="connsiteX22" fmla="*/ 4056845 w 5653825"/>
              <a:gd name="connsiteY22" fmla="*/ 321972 h 584424"/>
              <a:gd name="connsiteX23" fmla="*/ 4198513 w 5653825"/>
              <a:gd name="connsiteY23" fmla="*/ 154547 h 584424"/>
              <a:gd name="connsiteX24" fmla="*/ 4275786 w 5653825"/>
              <a:gd name="connsiteY24" fmla="*/ 115910 h 584424"/>
              <a:gd name="connsiteX25" fmla="*/ 4443211 w 5653825"/>
              <a:gd name="connsiteY25" fmla="*/ 64395 h 584424"/>
              <a:gd name="connsiteX26" fmla="*/ 4559121 w 5653825"/>
              <a:gd name="connsiteY26" fmla="*/ 25758 h 584424"/>
              <a:gd name="connsiteX27" fmla="*/ 4675031 w 5653825"/>
              <a:gd name="connsiteY27" fmla="*/ 38637 h 584424"/>
              <a:gd name="connsiteX28" fmla="*/ 4842456 w 5653825"/>
              <a:gd name="connsiteY28" fmla="*/ 77274 h 584424"/>
              <a:gd name="connsiteX29" fmla="*/ 5100034 w 5653825"/>
              <a:gd name="connsiteY29" fmla="*/ 51516 h 584424"/>
              <a:gd name="connsiteX30" fmla="*/ 5653825 w 5653825"/>
              <a:gd name="connsiteY30" fmla="*/ 64395 h 58442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503054 w 5653825"/>
              <a:gd name="connsiteY19" fmla="*/ 502277 h 580064"/>
              <a:gd name="connsiteX20" fmla="*/ 3709116 w 5653825"/>
              <a:gd name="connsiteY20" fmla="*/ 425003 h 580064"/>
              <a:gd name="connsiteX21" fmla="*/ 3953814 w 5653825"/>
              <a:gd name="connsiteY21" fmla="*/ 386367 h 580064"/>
              <a:gd name="connsiteX22" fmla="*/ 4056845 w 5653825"/>
              <a:gd name="connsiteY22" fmla="*/ 321972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42456 w 5653825"/>
              <a:gd name="connsiteY28" fmla="*/ 77274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709116 w 5653825"/>
              <a:gd name="connsiteY20" fmla="*/ 425003 h 580064"/>
              <a:gd name="connsiteX21" fmla="*/ 3953814 w 5653825"/>
              <a:gd name="connsiteY21" fmla="*/ 386367 h 580064"/>
              <a:gd name="connsiteX22" fmla="*/ 4056845 w 5653825"/>
              <a:gd name="connsiteY22" fmla="*/ 321972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42456 w 5653825"/>
              <a:gd name="connsiteY28" fmla="*/ 77274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657601 w 5653825"/>
              <a:gd name="connsiteY20" fmla="*/ 360609 h 580064"/>
              <a:gd name="connsiteX21" fmla="*/ 3953814 w 5653825"/>
              <a:gd name="connsiteY21" fmla="*/ 386367 h 580064"/>
              <a:gd name="connsiteX22" fmla="*/ 4056845 w 5653825"/>
              <a:gd name="connsiteY22" fmla="*/ 321972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42456 w 5653825"/>
              <a:gd name="connsiteY28" fmla="*/ 77274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657601 w 5653825"/>
              <a:gd name="connsiteY20" fmla="*/ 360609 h 580064"/>
              <a:gd name="connsiteX21" fmla="*/ 3953814 w 5653825"/>
              <a:gd name="connsiteY21" fmla="*/ 386367 h 580064"/>
              <a:gd name="connsiteX22" fmla="*/ 3966693 w 5653825"/>
              <a:gd name="connsiteY22" fmla="*/ 180304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42456 w 5653825"/>
              <a:gd name="connsiteY28" fmla="*/ 77274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657601 w 5653825"/>
              <a:gd name="connsiteY20" fmla="*/ 360609 h 580064"/>
              <a:gd name="connsiteX21" fmla="*/ 3799268 w 5653825"/>
              <a:gd name="connsiteY21" fmla="*/ 270457 h 580064"/>
              <a:gd name="connsiteX22" fmla="*/ 3966693 w 5653825"/>
              <a:gd name="connsiteY22" fmla="*/ 180304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42456 w 5653825"/>
              <a:gd name="connsiteY28" fmla="*/ 77274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657601 w 5653825"/>
              <a:gd name="connsiteY20" fmla="*/ 360609 h 580064"/>
              <a:gd name="connsiteX21" fmla="*/ 3799268 w 5653825"/>
              <a:gd name="connsiteY21" fmla="*/ 270457 h 580064"/>
              <a:gd name="connsiteX22" fmla="*/ 3966693 w 5653825"/>
              <a:gd name="connsiteY22" fmla="*/ 180304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16698 w 5653825"/>
              <a:gd name="connsiteY28" fmla="*/ 25759 h 580064"/>
              <a:gd name="connsiteX29" fmla="*/ 5100034 w 5653825"/>
              <a:gd name="connsiteY29" fmla="*/ 51516 h 580064"/>
              <a:gd name="connsiteX30" fmla="*/ 5653825 w 5653825"/>
              <a:gd name="connsiteY30" fmla="*/ 64395 h 580064"/>
              <a:gd name="connsiteX0" fmla="*/ 0 w 5653825"/>
              <a:gd name="connsiteY0" fmla="*/ 51516 h 580064"/>
              <a:gd name="connsiteX1" fmla="*/ 193183 w 5653825"/>
              <a:gd name="connsiteY1" fmla="*/ 38637 h 580064"/>
              <a:gd name="connsiteX2" fmla="*/ 283335 w 5653825"/>
              <a:gd name="connsiteY2" fmla="*/ 25758 h 580064"/>
              <a:gd name="connsiteX3" fmla="*/ 489397 w 5653825"/>
              <a:gd name="connsiteY3" fmla="*/ 38637 h 580064"/>
              <a:gd name="connsiteX4" fmla="*/ 785611 w 5653825"/>
              <a:gd name="connsiteY4" fmla="*/ 25758 h 580064"/>
              <a:gd name="connsiteX5" fmla="*/ 862885 w 5653825"/>
              <a:gd name="connsiteY5" fmla="*/ 0 h 580064"/>
              <a:gd name="connsiteX6" fmla="*/ 1004552 w 5653825"/>
              <a:gd name="connsiteY6" fmla="*/ 25758 h 580064"/>
              <a:gd name="connsiteX7" fmla="*/ 1056068 w 5653825"/>
              <a:gd name="connsiteY7" fmla="*/ 64395 h 580064"/>
              <a:gd name="connsiteX8" fmla="*/ 1210614 w 5653825"/>
              <a:gd name="connsiteY8" fmla="*/ 167426 h 580064"/>
              <a:gd name="connsiteX9" fmla="*/ 1300766 w 5653825"/>
              <a:gd name="connsiteY9" fmla="*/ 257578 h 580064"/>
              <a:gd name="connsiteX10" fmla="*/ 1519707 w 5653825"/>
              <a:gd name="connsiteY10" fmla="*/ 347730 h 580064"/>
              <a:gd name="connsiteX11" fmla="*/ 1725769 w 5653825"/>
              <a:gd name="connsiteY11" fmla="*/ 412124 h 580064"/>
              <a:gd name="connsiteX12" fmla="*/ 1777285 w 5653825"/>
              <a:gd name="connsiteY12" fmla="*/ 437882 h 580064"/>
              <a:gd name="connsiteX13" fmla="*/ 1880316 w 5653825"/>
              <a:gd name="connsiteY13" fmla="*/ 476519 h 580064"/>
              <a:gd name="connsiteX14" fmla="*/ 1970468 w 5653825"/>
              <a:gd name="connsiteY14" fmla="*/ 528034 h 580064"/>
              <a:gd name="connsiteX15" fmla="*/ 2382592 w 5653825"/>
              <a:gd name="connsiteY15" fmla="*/ 540913 h 580064"/>
              <a:gd name="connsiteX16" fmla="*/ 2511380 w 5653825"/>
              <a:gd name="connsiteY16" fmla="*/ 553792 h 580064"/>
              <a:gd name="connsiteX17" fmla="*/ 2601532 w 5653825"/>
              <a:gd name="connsiteY17" fmla="*/ 579550 h 580064"/>
              <a:gd name="connsiteX18" fmla="*/ 2833352 w 5653825"/>
              <a:gd name="connsiteY18" fmla="*/ 566671 h 580064"/>
              <a:gd name="connsiteX19" fmla="*/ 3464418 w 5653825"/>
              <a:gd name="connsiteY19" fmla="*/ 553792 h 580064"/>
              <a:gd name="connsiteX20" fmla="*/ 3657601 w 5653825"/>
              <a:gd name="connsiteY20" fmla="*/ 360609 h 580064"/>
              <a:gd name="connsiteX21" fmla="*/ 3799268 w 5653825"/>
              <a:gd name="connsiteY21" fmla="*/ 270457 h 580064"/>
              <a:gd name="connsiteX22" fmla="*/ 3966693 w 5653825"/>
              <a:gd name="connsiteY22" fmla="*/ 180304 h 580064"/>
              <a:gd name="connsiteX23" fmla="*/ 4198513 w 5653825"/>
              <a:gd name="connsiteY23" fmla="*/ 154547 h 580064"/>
              <a:gd name="connsiteX24" fmla="*/ 4275786 w 5653825"/>
              <a:gd name="connsiteY24" fmla="*/ 115910 h 580064"/>
              <a:gd name="connsiteX25" fmla="*/ 4443211 w 5653825"/>
              <a:gd name="connsiteY25" fmla="*/ 64395 h 580064"/>
              <a:gd name="connsiteX26" fmla="*/ 4559121 w 5653825"/>
              <a:gd name="connsiteY26" fmla="*/ 25758 h 580064"/>
              <a:gd name="connsiteX27" fmla="*/ 4675031 w 5653825"/>
              <a:gd name="connsiteY27" fmla="*/ 38637 h 580064"/>
              <a:gd name="connsiteX28" fmla="*/ 4816698 w 5653825"/>
              <a:gd name="connsiteY28" fmla="*/ 25759 h 580064"/>
              <a:gd name="connsiteX29" fmla="*/ 5100034 w 5653825"/>
              <a:gd name="connsiteY29" fmla="*/ 38637 h 580064"/>
              <a:gd name="connsiteX30" fmla="*/ 5653825 w 5653825"/>
              <a:gd name="connsiteY30" fmla="*/ 64395 h 580064"/>
              <a:gd name="connsiteX0" fmla="*/ 0 w 5499279"/>
              <a:gd name="connsiteY0" fmla="*/ 51516 h 580064"/>
              <a:gd name="connsiteX1" fmla="*/ 193183 w 5499279"/>
              <a:gd name="connsiteY1" fmla="*/ 38637 h 580064"/>
              <a:gd name="connsiteX2" fmla="*/ 283335 w 5499279"/>
              <a:gd name="connsiteY2" fmla="*/ 25758 h 580064"/>
              <a:gd name="connsiteX3" fmla="*/ 489397 w 5499279"/>
              <a:gd name="connsiteY3" fmla="*/ 38637 h 580064"/>
              <a:gd name="connsiteX4" fmla="*/ 785611 w 5499279"/>
              <a:gd name="connsiteY4" fmla="*/ 25758 h 580064"/>
              <a:gd name="connsiteX5" fmla="*/ 862885 w 5499279"/>
              <a:gd name="connsiteY5" fmla="*/ 0 h 580064"/>
              <a:gd name="connsiteX6" fmla="*/ 1004552 w 5499279"/>
              <a:gd name="connsiteY6" fmla="*/ 25758 h 580064"/>
              <a:gd name="connsiteX7" fmla="*/ 1056068 w 5499279"/>
              <a:gd name="connsiteY7" fmla="*/ 64395 h 580064"/>
              <a:gd name="connsiteX8" fmla="*/ 1210614 w 5499279"/>
              <a:gd name="connsiteY8" fmla="*/ 167426 h 580064"/>
              <a:gd name="connsiteX9" fmla="*/ 1300766 w 5499279"/>
              <a:gd name="connsiteY9" fmla="*/ 257578 h 580064"/>
              <a:gd name="connsiteX10" fmla="*/ 1519707 w 5499279"/>
              <a:gd name="connsiteY10" fmla="*/ 347730 h 580064"/>
              <a:gd name="connsiteX11" fmla="*/ 1725769 w 5499279"/>
              <a:gd name="connsiteY11" fmla="*/ 412124 h 580064"/>
              <a:gd name="connsiteX12" fmla="*/ 1777285 w 5499279"/>
              <a:gd name="connsiteY12" fmla="*/ 437882 h 580064"/>
              <a:gd name="connsiteX13" fmla="*/ 1880316 w 5499279"/>
              <a:gd name="connsiteY13" fmla="*/ 476519 h 580064"/>
              <a:gd name="connsiteX14" fmla="*/ 1970468 w 5499279"/>
              <a:gd name="connsiteY14" fmla="*/ 528034 h 580064"/>
              <a:gd name="connsiteX15" fmla="*/ 2382592 w 5499279"/>
              <a:gd name="connsiteY15" fmla="*/ 540913 h 580064"/>
              <a:gd name="connsiteX16" fmla="*/ 2511380 w 5499279"/>
              <a:gd name="connsiteY16" fmla="*/ 553792 h 580064"/>
              <a:gd name="connsiteX17" fmla="*/ 2601532 w 5499279"/>
              <a:gd name="connsiteY17" fmla="*/ 579550 h 580064"/>
              <a:gd name="connsiteX18" fmla="*/ 2833352 w 5499279"/>
              <a:gd name="connsiteY18" fmla="*/ 566671 h 580064"/>
              <a:gd name="connsiteX19" fmla="*/ 3464418 w 5499279"/>
              <a:gd name="connsiteY19" fmla="*/ 553792 h 580064"/>
              <a:gd name="connsiteX20" fmla="*/ 3657601 w 5499279"/>
              <a:gd name="connsiteY20" fmla="*/ 360609 h 580064"/>
              <a:gd name="connsiteX21" fmla="*/ 3799268 w 5499279"/>
              <a:gd name="connsiteY21" fmla="*/ 270457 h 580064"/>
              <a:gd name="connsiteX22" fmla="*/ 3966693 w 5499279"/>
              <a:gd name="connsiteY22" fmla="*/ 180304 h 580064"/>
              <a:gd name="connsiteX23" fmla="*/ 4198513 w 5499279"/>
              <a:gd name="connsiteY23" fmla="*/ 154547 h 580064"/>
              <a:gd name="connsiteX24" fmla="*/ 4275786 w 5499279"/>
              <a:gd name="connsiteY24" fmla="*/ 115910 h 580064"/>
              <a:gd name="connsiteX25" fmla="*/ 4443211 w 5499279"/>
              <a:gd name="connsiteY25" fmla="*/ 64395 h 580064"/>
              <a:gd name="connsiteX26" fmla="*/ 4559121 w 5499279"/>
              <a:gd name="connsiteY26" fmla="*/ 25758 h 580064"/>
              <a:gd name="connsiteX27" fmla="*/ 4675031 w 5499279"/>
              <a:gd name="connsiteY27" fmla="*/ 38637 h 580064"/>
              <a:gd name="connsiteX28" fmla="*/ 4816698 w 5499279"/>
              <a:gd name="connsiteY28" fmla="*/ 25759 h 580064"/>
              <a:gd name="connsiteX29" fmla="*/ 5100034 w 5499279"/>
              <a:gd name="connsiteY29" fmla="*/ 38637 h 580064"/>
              <a:gd name="connsiteX30" fmla="*/ 5499279 w 5499279"/>
              <a:gd name="connsiteY30" fmla="*/ 25758 h 580064"/>
              <a:gd name="connsiteX0" fmla="*/ 0 w 5499279"/>
              <a:gd name="connsiteY0" fmla="*/ 51516 h 580064"/>
              <a:gd name="connsiteX1" fmla="*/ 193183 w 5499279"/>
              <a:gd name="connsiteY1" fmla="*/ 38637 h 580064"/>
              <a:gd name="connsiteX2" fmla="*/ 283335 w 5499279"/>
              <a:gd name="connsiteY2" fmla="*/ 25758 h 580064"/>
              <a:gd name="connsiteX3" fmla="*/ 489397 w 5499279"/>
              <a:gd name="connsiteY3" fmla="*/ 38637 h 580064"/>
              <a:gd name="connsiteX4" fmla="*/ 785611 w 5499279"/>
              <a:gd name="connsiteY4" fmla="*/ 25758 h 580064"/>
              <a:gd name="connsiteX5" fmla="*/ 862885 w 5499279"/>
              <a:gd name="connsiteY5" fmla="*/ 0 h 580064"/>
              <a:gd name="connsiteX6" fmla="*/ 1004552 w 5499279"/>
              <a:gd name="connsiteY6" fmla="*/ 25758 h 580064"/>
              <a:gd name="connsiteX7" fmla="*/ 1056068 w 5499279"/>
              <a:gd name="connsiteY7" fmla="*/ 64395 h 580064"/>
              <a:gd name="connsiteX8" fmla="*/ 1210614 w 5499279"/>
              <a:gd name="connsiteY8" fmla="*/ 167426 h 580064"/>
              <a:gd name="connsiteX9" fmla="*/ 1352282 w 5499279"/>
              <a:gd name="connsiteY9" fmla="*/ 231820 h 580064"/>
              <a:gd name="connsiteX10" fmla="*/ 1519707 w 5499279"/>
              <a:gd name="connsiteY10" fmla="*/ 347730 h 580064"/>
              <a:gd name="connsiteX11" fmla="*/ 1725769 w 5499279"/>
              <a:gd name="connsiteY11" fmla="*/ 412124 h 580064"/>
              <a:gd name="connsiteX12" fmla="*/ 1777285 w 5499279"/>
              <a:gd name="connsiteY12" fmla="*/ 437882 h 580064"/>
              <a:gd name="connsiteX13" fmla="*/ 1880316 w 5499279"/>
              <a:gd name="connsiteY13" fmla="*/ 476519 h 580064"/>
              <a:gd name="connsiteX14" fmla="*/ 1970468 w 5499279"/>
              <a:gd name="connsiteY14" fmla="*/ 528034 h 580064"/>
              <a:gd name="connsiteX15" fmla="*/ 2382592 w 5499279"/>
              <a:gd name="connsiteY15" fmla="*/ 540913 h 580064"/>
              <a:gd name="connsiteX16" fmla="*/ 2511380 w 5499279"/>
              <a:gd name="connsiteY16" fmla="*/ 553792 h 580064"/>
              <a:gd name="connsiteX17" fmla="*/ 2601532 w 5499279"/>
              <a:gd name="connsiteY17" fmla="*/ 579550 h 580064"/>
              <a:gd name="connsiteX18" fmla="*/ 2833352 w 5499279"/>
              <a:gd name="connsiteY18" fmla="*/ 566671 h 580064"/>
              <a:gd name="connsiteX19" fmla="*/ 3464418 w 5499279"/>
              <a:gd name="connsiteY19" fmla="*/ 553792 h 580064"/>
              <a:gd name="connsiteX20" fmla="*/ 3657601 w 5499279"/>
              <a:gd name="connsiteY20" fmla="*/ 360609 h 580064"/>
              <a:gd name="connsiteX21" fmla="*/ 3799268 w 5499279"/>
              <a:gd name="connsiteY21" fmla="*/ 270457 h 580064"/>
              <a:gd name="connsiteX22" fmla="*/ 3966693 w 5499279"/>
              <a:gd name="connsiteY22" fmla="*/ 180304 h 580064"/>
              <a:gd name="connsiteX23" fmla="*/ 4198513 w 5499279"/>
              <a:gd name="connsiteY23" fmla="*/ 154547 h 580064"/>
              <a:gd name="connsiteX24" fmla="*/ 4275786 w 5499279"/>
              <a:gd name="connsiteY24" fmla="*/ 115910 h 580064"/>
              <a:gd name="connsiteX25" fmla="*/ 4443211 w 5499279"/>
              <a:gd name="connsiteY25" fmla="*/ 64395 h 580064"/>
              <a:gd name="connsiteX26" fmla="*/ 4559121 w 5499279"/>
              <a:gd name="connsiteY26" fmla="*/ 25758 h 580064"/>
              <a:gd name="connsiteX27" fmla="*/ 4675031 w 5499279"/>
              <a:gd name="connsiteY27" fmla="*/ 38637 h 580064"/>
              <a:gd name="connsiteX28" fmla="*/ 4816698 w 5499279"/>
              <a:gd name="connsiteY28" fmla="*/ 25759 h 580064"/>
              <a:gd name="connsiteX29" fmla="*/ 5100034 w 5499279"/>
              <a:gd name="connsiteY29" fmla="*/ 38637 h 580064"/>
              <a:gd name="connsiteX30" fmla="*/ 5499279 w 5499279"/>
              <a:gd name="connsiteY30" fmla="*/ 25758 h 580064"/>
              <a:gd name="connsiteX0" fmla="*/ 0 w 5499279"/>
              <a:gd name="connsiteY0" fmla="*/ 51516 h 580064"/>
              <a:gd name="connsiteX1" fmla="*/ 193183 w 5499279"/>
              <a:gd name="connsiteY1" fmla="*/ 38637 h 580064"/>
              <a:gd name="connsiteX2" fmla="*/ 283335 w 5499279"/>
              <a:gd name="connsiteY2" fmla="*/ 25758 h 580064"/>
              <a:gd name="connsiteX3" fmla="*/ 489397 w 5499279"/>
              <a:gd name="connsiteY3" fmla="*/ 38637 h 580064"/>
              <a:gd name="connsiteX4" fmla="*/ 785611 w 5499279"/>
              <a:gd name="connsiteY4" fmla="*/ 25758 h 580064"/>
              <a:gd name="connsiteX5" fmla="*/ 862885 w 5499279"/>
              <a:gd name="connsiteY5" fmla="*/ 0 h 580064"/>
              <a:gd name="connsiteX6" fmla="*/ 1004552 w 5499279"/>
              <a:gd name="connsiteY6" fmla="*/ 25758 h 580064"/>
              <a:gd name="connsiteX7" fmla="*/ 1056068 w 5499279"/>
              <a:gd name="connsiteY7" fmla="*/ 64395 h 580064"/>
              <a:gd name="connsiteX8" fmla="*/ 1210614 w 5499279"/>
              <a:gd name="connsiteY8" fmla="*/ 167426 h 580064"/>
              <a:gd name="connsiteX9" fmla="*/ 1352282 w 5499279"/>
              <a:gd name="connsiteY9" fmla="*/ 231820 h 580064"/>
              <a:gd name="connsiteX10" fmla="*/ 1571222 w 5499279"/>
              <a:gd name="connsiteY10" fmla="*/ 296214 h 580064"/>
              <a:gd name="connsiteX11" fmla="*/ 1725769 w 5499279"/>
              <a:gd name="connsiteY11" fmla="*/ 412124 h 580064"/>
              <a:gd name="connsiteX12" fmla="*/ 1777285 w 5499279"/>
              <a:gd name="connsiteY12" fmla="*/ 437882 h 580064"/>
              <a:gd name="connsiteX13" fmla="*/ 1880316 w 5499279"/>
              <a:gd name="connsiteY13" fmla="*/ 476519 h 580064"/>
              <a:gd name="connsiteX14" fmla="*/ 1970468 w 5499279"/>
              <a:gd name="connsiteY14" fmla="*/ 528034 h 580064"/>
              <a:gd name="connsiteX15" fmla="*/ 2382592 w 5499279"/>
              <a:gd name="connsiteY15" fmla="*/ 540913 h 580064"/>
              <a:gd name="connsiteX16" fmla="*/ 2511380 w 5499279"/>
              <a:gd name="connsiteY16" fmla="*/ 553792 h 580064"/>
              <a:gd name="connsiteX17" fmla="*/ 2601532 w 5499279"/>
              <a:gd name="connsiteY17" fmla="*/ 579550 h 580064"/>
              <a:gd name="connsiteX18" fmla="*/ 2833352 w 5499279"/>
              <a:gd name="connsiteY18" fmla="*/ 566671 h 580064"/>
              <a:gd name="connsiteX19" fmla="*/ 3464418 w 5499279"/>
              <a:gd name="connsiteY19" fmla="*/ 553792 h 580064"/>
              <a:gd name="connsiteX20" fmla="*/ 3657601 w 5499279"/>
              <a:gd name="connsiteY20" fmla="*/ 360609 h 580064"/>
              <a:gd name="connsiteX21" fmla="*/ 3799268 w 5499279"/>
              <a:gd name="connsiteY21" fmla="*/ 270457 h 580064"/>
              <a:gd name="connsiteX22" fmla="*/ 3966693 w 5499279"/>
              <a:gd name="connsiteY22" fmla="*/ 180304 h 580064"/>
              <a:gd name="connsiteX23" fmla="*/ 4198513 w 5499279"/>
              <a:gd name="connsiteY23" fmla="*/ 154547 h 580064"/>
              <a:gd name="connsiteX24" fmla="*/ 4275786 w 5499279"/>
              <a:gd name="connsiteY24" fmla="*/ 115910 h 580064"/>
              <a:gd name="connsiteX25" fmla="*/ 4443211 w 5499279"/>
              <a:gd name="connsiteY25" fmla="*/ 64395 h 580064"/>
              <a:gd name="connsiteX26" fmla="*/ 4559121 w 5499279"/>
              <a:gd name="connsiteY26" fmla="*/ 25758 h 580064"/>
              <a:gd name="connsiteX27" fmla="*/ 4675031 w 5499279"/>
              <a:gd name="connsiteY27" fmla="*/ 38637 h 580064"/>
              <a:gd name="connsiteX28" fmla="*/ 4816698 w 5499279"/>
              <a:gd name="connsiteY28" fmla="*/ 25759 h 580064"/>
              <a:gd name="connsiteX29" fmla="*/ 5100034 w 5499279"/>
              <a:gd name="connsiteY29" fmla="*/ 38637 h 580064"/>
              <a:gd name="connsiteX30" fmla="*/ 5499279 w 5499279"/>
              <a:gd name="connsiteY30" fmla="*/ 25758 h 580064"/>
              <a:gd name="connsiteX0" fmla="*/ 0 w 5499279"/>
              <a:gd name="connsiteY0" fmla="*/ 51516 h 578150"/>
              <a:gd name="connsiteX1" fmla="*/ 193183 w 5499279"/>
              <a:gd name="connsiteY1" fmla="*/ 38637 h 578150"/>
              <a:gd name="connsiteX2" fmla="*/ 283335 w 5499279"/>
              <a:gd name="connsiteY2" fmla="*/ 25758 h 578150"/>
              <a:gd name="connsiteX3" fmla="*/ 489397 w 5499279"/>
              <a:gd name="connsiteY3" fmla="*/ 38637 h 578150"/>
              <a:gd name="connsiteX4" fmla="*/ 785611 w 5499279"/>
              <a:gd name="connsiteY4" fmla="*/ 25758 h 578150"/>
              <a:gd name="connsiteX5" fmla="*/ 862885 w 5499279"/>
              <a:gd name="connsiteY5" fmla="*/ 0 h 578150"/>
              <a:gd name="connsiteX6" fmla="*/ 1004552 w 5499279"/>
              <a:gd name="connsiteY6" fmla="*/ 25758 h 578150"/>
              <a:gd name="connsiteX7" fmla="*/ 1056068 w 5499279"/>
              <a:gd name="connsiteY7" fmla="*/ 64395 h 578150"/>
              <a:gd name="connsiteX8" fmla="*/ 1210614 w 5499279"/>
              <a:gd name="connsiteY8" fmla="*/ 167426 h 578150"/>
              <a:gd name="connsiteX9" fmla="*/ 1352282 w 5499279"/>
              <a:gd name="connsiteY9" fmla="*/ 231820 h 578150"/>
              <a:gd name="connsiteX10" fmla="*/ 1571222 w 5499279"/>
              <a:gd name="connsiteY10" fmla="*/ 296214 h 578150"/>
              <a:gd name="connsiteX11" fmla="*/ 1725769 w 5499279"/>
              <a:gd name="connsiteY11" fmla="*/ 412124 h 578150"/>
              <a:gd name="connsiteX12" fmla="*/ 1777285 w 5499279"/>
              <a:gd name="connsiteY12" fmla="*/ 437882 h 578150"/>
              <a:gd name="connsiteX13" fmla="*/ 1880316 w 5499279"/>
              <a:gd name="connsiteY13" fmla="*/ 476519 h 578150"/>
              <a:gd name="connsiteX14" fmla="*/ 1970468 w 5499279"/>
              <a:gd name="connsiteY14" fmla="*/ 528034 h 578150"/>
              <a:gd name="connsiteX15" fmla="*/ 2382592 w 5499279"/>
              <a:gd name="connsiteY15" fmla="*/ 540913 h 578150"/>
              <a:gd name="connsiteX16" fmla="*/ 2511380 w 5499279"/>
              <a:gd name="connsiteY16" fmla="*/ 553792 h 578150"/>
              <a:gd name="connsiteX17" fmla="*/ 2665927 w 5499279"/>
              <a:gd name="connsiteY17" fmla="*/ 553793 h 578150"/>
              <a:gd name="connsiteX18" fmla="*/ 2833352 w 5499279"/>
              <a:gd name="connsiteY18" fmla="*/ 566671 h 578150"/>
              <a:gd name="connsiteX19" fmla="*/ 3464418 w 5499279"/>
              <a:gd name="connsiteY19" fmla="*/ 553792 h 578150"/>
              <a:gd name="connsiteX20" fmla="*/ 3657601 w 5499279"/>
              <a:gd name="connsiteY20" fmla="*/ 360609 h 578150"/>
              <a:gd name="connsiteX21" fmla="*/ 3799268 w 5499279"/>
              <a:gd name="connsiteY21" fmla="*/ 270457 h 578150"/>
              <a:gd name="connsiteX22" fmla="*/ 3966693 w 5499279"/>
              <a:gd name="connsiteY22" fmla="*/ 180304 h 578150"/>
              <a:gd name="connsiteX23" fmla="*/ 4198513 w 5499279"/>
              <a:gd name="connsiteY23" fmla="*/ 154547 h 578150"/>
              <a:gd name="connsiteX24" fmla="*/ 4275786 w 5499279"/>
              <a:gd name="connsiteY24" fmla="*/ 115910 h 578150"/>
              <a:gd name="connsiteX25" fmla="*/ 4443211 w 5499279"/>
              <a:gd name="connsiteY25" fmla="*/ 64395 h 578150"/>
              <a:gd name="connsiteX26" fmla="*/ 4559121 w 5499279"/>
              <a:gd name="connsiteY26" fmla="*/ 25758 h 578150"/>
              <a:gd name="connsiteX27" fmla="*/ 4675031 w 5499279"/>
              <a:gd name="connsiteY27" fmla="*/ 38637 h 578150"/>
              <a:gd name="connsiteX28" fmla="*/ 4816698 w 5499279"/>
              <a:gd name="connsiteY28" fmla="*/ 25759 h 578150"/>
              <a:gd name="connsiteX29" fmla="*/ 5100034 w 5499279"/>
              <a:gd name="connsiteY29" fmla="*/ 38637 h 578150"/>
              <a:gd name="connsiteX30" fmla="*/ 5499279 w 5499279"/>
              <a:gd name="connsiteY30" fmla="*/ 25758 h 578150"/>
              <a:gd name="connsiteX0" fmla="*/ 0 w 5499279"/>
              <a:gd name="connsiteY0" fmla="*/ 51516 h 578150"/>
              <a:gd name="connsiteX1" fmla="*/ 193183 w 5499279"/>
              <a:gd name="connsiteY1" fmla="*/ 38637 h 578150"/>
              <a:gd name="connsiteX2" fmla="*/ 283335 w 5499279"/>
              <a:gd name="connsiteY2" fmla="*/ 25758 h 578150"/>
              <a:gd name="connsiteX3" fmla="*/ 489397 w 5499279"/>
              <a:gd name="connsiteY3" fmla="*/ 38637 h 578150"/>
              <a:gd name="connsiteX4" fmla="*/ 785611 w 5499279"/>
              <a:gd name="connsiteY4" fmla="*/ 25758 h 578150"/>
              <a:gd name="connsiteX5" fmla="*/ 862885 w 5499279"/>
              <a:gd name="connsiteY5" fmla="*/ 0 h 578150"/>
              <a:gd name="connsiteX6" fmla="*/ 1004552 w 5499279"/>
              <a:gd name="connsiteY6" fmla="*/ 25758 h 578150"/>
              <a:gd name="connsiteX7" fmla="*/ 1056068 w 5499279"/>
              <a:gd name="connsiteY7" fmla="*/ 64395 h 578150"/>
              <a:gd name="connsiteX8" fmla="*/ 1210614 w 5499279"/>
              <a:gd name="connsiteY8" fmla="*/ 167426 h 578150"/>
              <a:gd name="connsiteX9" fmla="*/ 1352282 w 5499279"/>
              <a:gd name="connsiteY9" fmla="*/ 231820 h 578150"/>
              <a:gd name="connsiteX10" fmla="*/ 1571222 w 5499279"/>
              <a:gd name="connsiteY10" fmla="*/ 296214 h 578150"/>
              <a:gd name="connsiteX11" fmla="*/ 1725769 w 5499279"/>
              <a:gd name="connsiteY11" fmla="*/ 412124 h 578150"/>
              <a:gd name="connsiteX12" fmla="*/ 1777285 w 5499279"/>
              <a:gd name="connsiteY12" fmla="*/ 437882 h 578150"/>
              <a:gd name="connsiteX13" fmla="*/ 1880316 w 5499279"/>
              <a:gd name="connsiteY13" fmla="*/ 476519 h 578150"/>
              <a:gd name="connsiteX14" fmla="*/ 1970468 w 5499279"/>
              <a:gd name="connsiteY14" fmla="*/ 528034 h 578150"/>
              <a:gd name="connsiteX15" fmla="*/ 2382592 w 5499279"/>
              <a:gd name="connsiteY15" fmla="*/ 540913 h 578150"/>
              <a:gd name="connsiteX16" fmla="*/ 2511380 w 5499279"/>
              <a:gd name="connsiteY16" fmla="*/ 553792 h 578150"/>
              <a:gd name="connsiteX17" fmla="*/ 2665927 w 5499279"/>
              <a:gd name="connsiteY17" fmla="*/ 553793 h 578150"/>
              <a:gd name="connsiteX18" fmla="*/ 2833352 w 5499279"/>
              <a:gd name="connsiteY18" fmla="*/ 566671 h 578150"/>
              <a:gd name="connsiteX19" fmla="*/ 3464418 w 5499279"/>
              <a:gd name="connsiteY19" fmla="*/ 553792 h 578150"/>
              <a:gd name="connsiteX20" fmla="*/ 3657601 w 5499279"/>
              <a:gd name="connsiteY20" fmla="*/ 360609 h 578150"/>
              <a:gd name="connsiteX21" fmla="*/ 3799268 w 5499279"/>
              <a:gd name="connsiteY21" fmla="*/ 270457 h 578150"/>
              <a:gd name="connsiteX22" fmla="*/ 3966693 w 5499279"/>
              <a:gd name="connsiteY22" fmla="*/ 180304 h 578150"/>
              <a:gd name="connsiteX23" fmla="*/ 4198513 w 5499279"/>
              <a:gd name="connsiteY23" fmla="*/ 154547 h 578150"/>
              <a:gd name="connsiteX24" fmla="*/ 4237149 w 5499279"/>
              <a:gd name="connsiteY24" fmla="*/ 90152 h 578150"/>
              <a:gd name="connsiteX25" fmla="*/ 4443211 w 5499279"/>
              <a:gd name="connsiteY25" fmla="*/ 64395 h 578150"/>
              <a:gd name="connsiteX26" fmla="*/ 4559121 w 5499279"/>
              <a:gd name="connsiteY26" fmla="*/ 25758 h 578150"/>
              <a:gd name="connsiteX27" fmla="*/ 4675031 w 5499279"/>
              <a:gd name="connsiteY27" fmla="*/ 38637 h 578150"/>
              <a:gd name="connsiteX28" fmla="*/ 4816698 w 5499279"/>
              <a:gd name="connsiteY28" fmla="*/ 25759 h 578150"/>
              <a:gd name="connsiteX29" fmla="*/ 5100034 w 5499279"/>
              <a:gd name="connsiteY29" fmla="*/ 38637 h 578150"/>
              <a:gd name="connsiteX30" fmla="*/ 5499279 w 5499279"/>
              <a:gd name="connsiteY30" fmla="*/ 25758 h 578150"/>
              <a:gd name="connsiteX0" fmla="*/ 0 w 5499279"/>
              <a:gd name="connsiteY0" fmla="*/ 51516 h 578150"/>
              <a:gd name="connsiteX1" fmla="*/ 193183 w 5499279"/>
              <a:gd name="connsiteY1" fmla="*/ 38637 h 578150"/>
              <a:gd name="connsiteX2" fmla="*/ 283335 w 5499279"/>
              <a:gd name="connsiteY2" fmla="*/ 25758 h 578150"/>
              <a:gd name="connsiteX3" fmla="*/ 489397 w 5499279"/>
              <a:gd name="connsiteY3" fmla="*/ 38637 h 578150"/>
              <a:gd name="connsiteX4" fmla="*/ 785611 w 5499279"/>
              <a:gd name="connsiteY4" fmla="*/ 25758 h 578150"/>
              <a:gd name="connsiteX5" fmla="*/ 862885 w 5499279"/>
              <a:gd name="connsiteY5" fmla="*/ 0 h 578150"/>
              <a:gd name="connsiteX6" fmla="*/ 1004552 w 5499279"/>
              <a:gd name="connsiteY6" fmla="*/ 25758 h 578150"/>
              <a:gd name="connsiteX7" fmla="*/ 1056068 w 5499279"/>
              <a:gd name="connsiteY7" fmla="*/ 64395 h 578150"/>
              <a:gd name="connsiteX8" fmla="*/ 1210614 w 5499279"/>
              <a:gd name="connsiteY8" fmla="*/ 167426 h 578150"/>
              <a:gd name="connsiteX9" fmla="*/ 1352282 w 5499279"/>
              <a:gd name="connsiteY9" fmla="*/ 231820 h 578150"/>
              <a:gd name="connsiteX10" fmla="*/ 1571222 w 5499279"/>
              <a:gd name="connsiteY10" fmla="*/ 296214 h 578150"/>
              <a:gd name="connsiteX11" fmla="*/ 1725769 w 5499279"/>
              <a:gd name="connsiteY11" fmla="*/ 412124 h 578150"/>
              <a:gd name="connsiteX12" fmla="*/ 1777285 w 5499279"/>
              <a:gd name="connsiteY12" fmla="*/ 437882 h 578150"/>
              <a:gd name="connsiteX13" fmla="*/ 1880316 w 5499279"/>
              <a:gd name="connsiteY13" fmla="*/ 476519 h 578150"/>
              <a:gd name="connsiteX14" fmla="*/ 1970468 w 5499279"/>
              <a:gd name="connsiteY14" fmla="*/ 528034 h 578150"/>
              <a:gd name="connsiteX15" fmla="*/ 2382592 w 5499279"/>
              <a:gd name="connsiteY15" fmla="*/ 540913 h 578150"/>
              <a:gd name="connsiteX16" fmla="*/ 2511380 w 5499279"/>
              <a:gd name="connsiteY16" fmla="*/ 553792 h 578150"/>
              <a:gd name="connsiteX17" fmla="*/ 2665927 w 5499279"/>
              <a:gd name="connsiteY17" fmla="*/ 553793 h 578150"/>
              <a:gd name="connsiteX18" fmla="*/ 2833352 w 5499279"/>
              <a:gd name="connsiteY18" fmla="*/ 566671 h 578150"/>
              <a:gd name="connsiteX19" fmla="*/ 3464418 w 5499279"/>
              <a:gd name="connsiteY19" fmla="*/ 553792 h 578150"/>
              <a:gd name="connsiteX20" fmla="*/ 3657601 w 5499279"/>
              <a:gd name="connsiteY20" fmla="*/ 360609 h 578150"/>
              <a:gd name="connsiteX21" fmla="*/ 3799268 w 5499279"/>
              <a:gd name="connsiteY21" fmla="*/ 270457 h 578150"/>
              <a:gd name="connsiteX22" fmla="*/ 3966693 w 5499279"/>
              <a:gd name="connsiteY22" fmla="*/ 180304 h 578150"/>
              <a:gd name="connsiteX23" fmla="*/ 4198513 w 5499279"/>
              <a:gd name="connsiteY23" fmla="*/ 154547 h 578150"/>
              <a:gd name="connsiteX24" fmla="*/ 4172755 w 5499279"/>
              <a:gd name="connsiteY24" fmla="*/ 77273 h 578150"/>
              <a:gd name="connsiteX25" fmla="*/ 4443211 w 5499279"/>
              <a:gd name="connsiteY25" fmla="*/ 64395 h 578150"/>
              <a:gd name="connsiteX26" fmla="*/ 4559121 w 5499279"/>
              <a:gd name="connsiteY26" fmla="*/ 25758 h 578150"/>
              <a:gd name="connsiteX27" fmla="*/ 4675031 w 5499279"/>
              <a:gd name="connsiteY27" fmla="*/ 38637 h 578150"/>
              <a:gd name="connsiteX28" fmla="*/ 4816698 w 5499279"/>
              <a:gd name="connsiteY28" fmla="*/ 25759 h 578150"/>
              <a:gd name="connsiteX29" fmla="*/ 5100034 w 5499279"/>
              <a:gd name="connsiteY29" fmla="*/ 38637 h 578150"/>
              <a:gd name="connsiteX30" fmla="*/ 5499279 w 5499279"/>
              <a:gd name="connsiteY30" fmla="*/ 25758 h 578150"/>
              <a:gd name="connsiteX0" fmla="*/ 0 w 5499279"/>
              <a:gd name="connsiteY0" fmla="*/ 51516 h 578150"/>
              <a:gd name="connsiteX1" fmla="*/ 193183 w 5499279"/>
              <a:gd name="connsiteY1" fmla="*/ 38637 h 578150"/>
              <a:gd name="connsiteX2" fmla="*/ 283335 w 5499279"/>
              <a:gd name="connsiteY2" fmla="*/ 25758 h 578150"/>
              <a:gd name="connsiteX3" fmla="*/ 489397 w 5499279"/>
              <a:gd name="connsiteY3" fmla="*/ 38637 h 578150"/>
              <a:gd name="connsiteX4" fmla="*/ 785611 w 5499279"/>
              <a:gd name="connsiteY4" fmla="*/ 25758 h 578150"/>
              <a:gd name="connsiteX5" fmla="*/ 862885 w 5499279"/>
              <a:gd name="connsiteY5" fmla="*/ 0 h 578150"/>
              <a:gd name="connsiteX6" fmla="*/ 1004552 w 5499279"/>
              <a:gd name="connsiteY6" fmla="*/ 25758 h 578150"/>
              <a:gd name="connsiteX7" fmla="*/ 1056068 w 5499279"/>
              <a:gd name="connsiteY7" fmla="*/ 64395 h 578150"/>
              <a:gd name="connsiteX8" fmla="*/ 1210614 w 5499279"/>
              <a:gd name="connsiteY8" fmla="*/ 167426 h 578150"/>
              <a:gd name="connsiteX9" fmla="*/ 1352282 w 5499279"/>
              <a:gd name="connsiteY9" fmla="*/ 231820 h 578150"/>
              <a:gd name="connsiteX10" fmla="*/ 1571222 w 5499279"/>
              <a:gd name="connsiteY10" fmla="*/ 296214 h 578150"/>
              <a:gd name="connsiteX11" fmla="*/ 1725769 w 5499279"/>
              <a:gd name="connsiteY11" fmla="*/ 412124 h 578150"/>
              <a:gd name="connsiteX12" fmla="*/ 1777285 w 5499279"/>
              <a:gd name="connsiteY12" fmla="*/ 437882 h 578150"/>
              <a:gd name="connsiteX13" fmla="*/ 1880316 w 5499279"/>
              <a:gd name="connsiteY13" fmla="*/ 476519 h 578150"/>
              <a:gd name="connsiteX14" fmla="*/ 1970468 w 5499279"/>
              <a:gd name="connsiteY14" fmla="*/ 528034 h 578150"/>
              <a:gd name="connsiteX15" fmla="*/ 2382592 w 5499279"/>
              <a:gd name="connsiteY15" fmla="*/ 540913 h 578150"/>
              <a:gd name="connsiteX16" fmla="*/ 2511380 w 5499279"/>
              <a:gd name="connsiteY16" fmla="*/ 553792 h 578150"/>
              <a:gd name="connsiteX17" fmla="*/ 2665927 w 5499279"/>
              <a:gd name="connsiteY17" fmla="*/ 553793 h 578150"/>
              <a:gd name="connsiteX18" fmla="*/ 2833352 w 5499279"/>
              <a:gd name="connsiteY18" fmla="*/ 566671 h 578150"/>
              <a:gd name="connsiteX19" fmla="*/ 3464418 w 5499279"/>
              <a:gd name="connsiteY19" fmla="*/ 553792 h 578150"/>
              <a:gd name="connsiteX20" fmla="*/ 3657601 w 5499279"/>
              <a:gd name="connsiteY20" fmla="*/ 360609 h 578150"/>
              <a:gd name="connsiteX21" fmla="*/ 3799268 w 5499279"/>
              <a:gd name="connsiteY21" fmla="*/ 270457 h 578150"/>
              <a:gd name="connsiteX22" fmla="*/ 3966693 w 5499279"/>
              <a:gd name="connsiteY22" fmla="*/ 180304 h 578150"/>
              <a:gd name="connsiteX23" fmla="*/ 4043966 w 5499279"/>
              <a:gd name="connsiteY23" fmla="*/ 167426 h 578150"/>
              <a:gd name="connsiteX24" fmla="*/ 4172755 w 5499279"/>
              <a:gd name="connsiteY24" fmla="*/ 77273 h 578150"/>
              <a:gd name="connsiteX25" fmla="*/ 4443211 w 5499279"/>
              <a:gd name="connsiteY25" fmla="*/ 64395 h 578150"/>
              <a:gd name="connsiteX26" fmla="*/ 4559121 w 5499279"/>
              <a:gd name="connsiteY26" fmla="*/ 25758 h 578150"/>
              <a:gd name="connsiteX27" fmla="*/ 4675031 w 5499279"/>
              <a:gd name="connsiteY27" fmla="*/ 38637 h 578150"/>
              <a:gd name="connsiteX28" fmla="*/ 4816698 w 5499279"/>
              <a:gd name="connsiteY28" fmla="*/ 25759 h 578150"/>
              <a:gd name="connsiteX29" fmla="*/ 5100034 w 5499279"/>
              <a:gd name="connsiteY29" fmla="*/ 38637 h 578150"/>
              <a:gd name="connsiteX30" fmla="*/ 5499279 w 5499279"/>
              <a:gd name="connsiteY30" fmla="*/ 25758 h 57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5499279" h="578150">
                <a:moveTo>
                  <a:pt x="0" y="51516"/>
                </a:moveTo>
                <a:cubicBezTo>
                  <a:pt x="64394" y="47223"/>
                  <a:pt x="128911" y="44480"/>
                  <a:pt x="193183" y="38637"/>
                </a:cubicBezTo>
                <a:cubicBezTo>
                  <a:pt x="223414" y="35889"/>
                  <a:pt x="252979" y="25758"/>
                  <a:pt x="283335" y="25758"/>
                </a:cubicBezTo>
                <a:cubicBezTo>
                  <a:pt x="352156" y="25758"/>
                  <a:pt x="420710" y="34344"/>
                  <a:pt x="489397" y="38637"/>
                </a:cubicBezTo>
                <a:cubicBezTo>
                  <a:pt x="588135" y="34344"/>
                  <a:pt x="687304" y="35928"/>
                  <a:pt x="785611" y="25758"/>
                </a:cubicBezTo>
                <a:cubicBezTo>
                  <a:pt x="812618" y="22964"/>
                  <a:pt x="835734" y="0"/>
                  <a:pt x="862885" y="0"/>
                </a:cubicBezTo>
                <a:cubicBezTo>
                  <a:pt x="910882" y="0"/>
                  <a:pt x="957330" y="17172"/>
                  <a:pt x="1004552" y="25758"/>
                </a:cubicBezTo>
                <a:cubicBezTo>
                  <a:pt x="1021724" y="38637"/>
                  <a:pt x="1038380" y="52234"/>
                  <a:pt x="1056068" y="64395"/>
                </a:cubicBezTo>
                <a:cubicBezTo>
                  <a:pt x="1107088" y="99471"/>
                  <a:pt x="1161245" y="139522"/>
                  <a:pt x="1210614" y="167426"/>
                </a:cubicBezTo>
                <a:cubicBezTo>
                  <a:pt x="1259983" y="195330"/>
                  <a:pt x="1292181" y="210355"/>
                  <a:pt x="1352282" y="231820"/>
                </a:cubicBezTo>
                <a:cubicBezTo>
                  <a:pt x="1412383" y="253285"/>
                  <a:pt x="1508974" y="266163"/>
                  <a:pt x="1571222" y="296214"/>
                </a:cubicBezTo>
                <a:cubicBezTo>
                  <a:pt x="1633470" y="326265"/>
                  <a:pt x="1558993" y="370431"/>
                  <a:pt x="1725769" y="412124"/>
                </a:cubicBezTo>
                <a:cubicBezTo>
                  <a:pt x="1742941" y="420710"/>
                  <a:pt x="1759563" y="430498"/>
                  <a:pt x="1777285" y="437882"/>
                </a:cubicBezTo>
                <a:cubicBezTo>
                  <a:pt x="1811143" y="451989"/>
                  <a:pt x="1847078" y="461008"/>
                  <a:pt x="1880316" y="476519"/>
                </a:cubicBezTo>
                <a:cubicBezTo>
                  <a:pt x="1911680" y="491155"/>
                  <a:pt x="1936138" y="523633"/>
                  <a:pt x="1970468" y="528034"/>
                </a:cubicBezTo>
                <a:cubicBezTo>
                  <a:pt x="2106794" y="545512"/>
                  <a:pt x="2245217" y="536620"/>
                  <a:pt x="2382592" y="540913"/>
                </a:cubicBezTo>
                <a:cubicBezTo>
                  <a:pt x="2425521" y="545206"/>
                  <a:pt x="2464158" y="551645"/>
                  <a:pt x="2511380" y="553792"/>
                </a:cubicBezTo>
                <a:cubicBezTo>
                  <a:pt x="2558602" y="555939"/>
                  <a:pt x="2634699" y="552544"/>
                  <a:pt x="2665927" y="553793"/>
                </a:cubicBezTo>
                <a:cubicBezTo>
                  <a:pt x="2743258" y="556886"/>
                  <a:pt x="2756079" y="570964"/>
                  <a:pt x="2833352" y="566671"/>
                </a:cubicBezTo>
                <a:cubicBezTo>
                  <a:pt x="3059827" y="579993"/>
                  <a:pt x="3327043" y="588136"/>
                  <a:pt x="3464418" y="553792"/>
                </a:cubicBezTo>
                <a:cubicBezTo>
                  <a:pt x="3601793" y="519448"/>
                  <a:pt x="3601793" y="407832"/>
                  <a:pt x="3657601" y="360609"/>
                </a:cubicBezTo>
                <a:cubicBezTo>
                  <a:pt x="3713409" y="313387"/>
                  <a:pt x="3748528" y="276094"/>
                  <a:pt x="3799268" y="270457"/>
                </a:cubicBezTo>
                <a:cubicBezTo>
                  <a:pt x="3833612" y="248992"/>
                  <a:pt x="3925910" y="197476"/>
                  <a:pt x="3966693" y="180304"/>
                </a:cubicBezTo>
                <a:cubicBezTo>
                  <a:pt x="4007476" y="163132"/>
                  <a:pt x="4009622" y="184598"/>
                  <a:pt x="4043966" y="167426"/>
                </a:cubicBezTo>
                <a:cubicBezTo>
                  <a:pt x="4078310" y="150254"/>
                  <a:pt x="4106214" y="94445"/>
                  <a:pt x="4172755" y="77273"/>
                </a:cubicBezTo>
                <a:cubicBezTo>
                  <a:pt x="4239296" y="60101"/>
                  <a:pt x="4378817" y="72981"/>
                  <a:pt x="4443211" y="64395"/>
                </a:cubicBezTo>
                <a:cubicBezTo>
                  <a:pt x="4507605" y="55809"/>
                  <a:pt x="4520484" y="38637"/>
                  <a:pt x="4559121" y="25758"/>
                </a:cubicBezTo>
                <a:cubicBezTo>
                  <a:pt x="4597758" y="30051"/>
                  <a:pt x="4632102" y="38637"/>
                  <a:pt x="4675031" y="38637"/>
                </a:cubicBezTo>
                <a:cubicBezTo>
                  <a:pt x="4717960" y="38637"/>
                  <a:pt x="4745864" y="25759"/>
                  <a:pt x="4816698" y="25759"/>
                </a:cubicBezTo>
                <a:cubicBezTo>
                  <a:pt x="4887532" y="25759"/>
                  <a:pt x="4986271" y="38637"/>
                  <a:pt x="5100034" y="38637"/>
                </a:cubicBezTo>
                <a:cubicBezTo>
                  <a:pt x="5213797" y="38637"/>
                  <a:pt x="5288871" y="25758"/>
                  <a:pt x="5499279" y="25758"/>
                </a:cubicBezTo>
              </a:path>
            </a:pathLst>
          </a:custGeom>
          <a:noFill/>
          <a:ln>
            <a:solidFill>
              <a:schemeClr val="accent6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130439" y="2897347"/>
            <a:ext cx="1576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</a:t>
            </a:r>
            <a:r>
              <a:rPr lang="en-US" baseline="-25000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(p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)=1/p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759270" y="4431268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p</a:t>
            </a:r>
            <a:r>
              <a:rPr lang="en-US" dirty="0">
                <a:solidFill>
                  <a:srgbClr val="FF0000"/>
                </a:solidFill>
              </a:rPr>
              <a:t>)=1+log(1/p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55796" y="4922607"/>
            <a:ext cx="6929527" cy="1015663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2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Tradeof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requency </a:t>
            </a:r>
            <a:r>
              <a:rPr lang="en-US" sz="2000" dirty="0"/>
              <a:t>of the traces in historical logging </a:t>
            </a:r>
            <a:r>
              <a:rPr lang="en-US" sz="2000" dirty="0" smtClean="0"/>
              <a:t>da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Number of </a:t>
            </a:r>
            <a:r>
              <a:rPr lang="en-US" sz="2000" dirty="0"/>
              <a:t>deviations in alignment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31952" y="2919619"/>
            <a:ext cx="3542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σ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: X 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3431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  <p:bldP spid="13" grpId="0" animBg="1"/>
      <p:bldP spid="16" grpId="0" animBg="1"/>
      <p:bldP spid="18" grpId="0" animBg="1"/>
      <p:bldP spid="21" grpId="0" animBg="1"/>
      <p:bldP spid="23" grpId="0" animBg="1"/>
      <p:bldP spid="24" grpId="0" animBg="1"/>
      <p:bldP spid="25" grpId="0" animBg="1"/>
      <p:bldP spid="28" grpId="0"/>
      <p:bldP spid="29" grpId="0"/>
      <p:bldP spid="30" grpId="0"/>
      <p:bldP spid="31" grpId="0"/>
      <p:bldP spid="32" grpId="0" animBg="1"/>
      <p:bldP spid="33" grpId="0" animBg="1"/>
      <p:bldP spid="34" grpId="0"/>
      <p:bldP spid="35" grpId="0"/>
      <p:bldP spid="36" grpId="0" animBg="1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3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2825840957"/>
              </p:ext>
            </p:extLst>
          </p:nvPr>
        </p:nvGraphicFramePr>
        <p:xfrm>
          <a:off x="261574" y="1905001"/>
          <a:ext cx="8730026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6" y="2286000"/>
            <a:ext cx="1506626" cy="879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9050" y="2226045"/>
            <a:ext cx="1558144" cy="9396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9204" y="2316023"/>
            <a:ext cx="1563995" cy="849696"/>
          </a:xfrm>
          <a:prstGeom prst="rect">
            <a:avLst/>
          </a:prstGeom>
        </p:spPr>
      </p:pic>
      <p:pic>
        <p:nvPicPr>
          <p:cNvPr id="11" name="Picture 2" descr="https://encrypted-tbn0.gstatic.com/images?q=tbn:ANd9GcRjKHHXBaAK4-mYQ3vIk0kt5fiGGHchPcTuYFJzrbXQpMOV1h9Z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334" y="2250831"/>
            <a:ext cx="1776266" cy="91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539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oM</a:t>
            </a:r>
            <a:r>
              <a:rPr lang="en-US" dirty="0" smtClean="0"/>
              <a:t> Plugi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4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614" y="1600199"/>
            <a:ext cx="7896484" cy="395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32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5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pSp>
        <p:nvGrpSpPr>
          <p:cNvPr id="7" name="Group 6"/>
          <p:cNvGrpSpPr/>
          <p:nvPr/>
        </p:nvGrpSpPr>
        <p:grpSpPr>
          <a:xfrm>
            <a:off x="2262482" y="2182915"/>
            <a:ext cx="391081" cy="444421"/>
            <a:chOff x="3631919" y="1543103"/>
            <a:chExt cx="802328" cy="7456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Rounded Rectangle 7"/>
            <p:cNvSpPr/>
            <p:nvPr/>
          </p:nvSpPr>
          <p:spPr>
            <a:xfrm>
              <a:off x="3631919" y="1543103"/>
              <a:ext cx="802328" cy="745662"/>
            </a:xfrm>
            <a:prstGeom prst="roundRect">
              <a:avLst/>
            </a:prstGeom>
            <a:solidFill>
              <a:schemeClr val="bg2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2" descr="http://www.iconsdb.com/icons/preview/orange/database-xx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206" y="1606247"/>
              <a:ext cx="668829" cy="668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18005" r="7758" b="18067"/>
            <a:stretch/>
          </p:blipFill>
          <p:spPr>
            <a:xfrm rot="2989037">
              <a:off x="3748599" y="1853856"/>
              <a:ext cx="498997" cy="368877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11" name="Content Placeholder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85915" y="2059365"/>
            <a:ext cx="366855" cy="34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2870140" y="2875011"/>
            <a:ext cx="2314227" cy="2499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01217" y="2497457"/>
            <a:ext cx="2584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dd or remove activities</a:t>
            </a:r>
            <a:endParaRPr lang="en-US" sz="1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8499" y="2768271"/>
            <a:ext cx="485251" cy="492413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2262483" y="1566165"/>
            <a:ext cx="363502" cy="429461"/>
          </a:xfrm>
          <a:prstGeom prst="round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69" t="18005" r="7758" b="18067"/>
          <a:stretch/>
        </p:blipFill>
        <p:spPr>
          <a:xfrm rot="2989037">
            <a:off x="2235818" y="1651685"/>
            <a:ext cx="432209" cy="291584"/>
          </a:xfrm>
          <a:prstGeom prst="rect">
            <a:avLst/>
          </a:prstGeom>
          <a:ln>
            <a:noFill/>
          </a:ln>
        </p:spPr>
      </p:pic>
      <p:grpSp>
        <p:nvGrpSpPr>
          <p:cNvPr id="17" name="Group 16"/>
          <p:cNvGrpSpPr/>
          <p:nvPr/>
        </p:nvGrpSpPr>
        <p:grpSpPr>
          <a:xfrm>
            <a:off x="2286041" y="2783435"/>
            <a:ext cx="391081" cy="444421"/>
            <a:chOff x="3631919" y="1543103"/>
            <a:chExt cx="802328" cy="7456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8" name="Rounded Rectangle 17"/>
            <p:cNvSpPr/>
            <p:nvPr/>
          </p:nvSpPr>
          <p:spPr>
            <a:xfrm>
              <a:off x="3631919" y="1543103"/>
              <a:ext cx="802328" cy="745662"/>
            </a:xfrm>
            <a:prstGeom prst="roundRect">
              <a:avLst/>
            </a:prstGeom>
            <a:solidFill>
              <a:schemeClr val="bg2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2" descr="http://www.iconsdb.com/icons/preview/orange/database-xx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206" y="1606247"/>
              <a:ext cx="668829" cy="668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18005" r="7758" b="18067"/>
            <a:stretch/>
          </p:blipFill>
          <p:spPr>
            <a:xfrm rot="2989037">
              <a:off x="3748599" y="1853856"/>
              <a:ext cx="498997" cy="368877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844" y="2687303"/>
            <a:ext cx="310266" cy="310266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310739" y="2783435"/>
            <a:ext cx="391081" cy="444421"/>
            <a:chOff x="3631919" y="1543103"/>
            <a:chExt cx="802328" cy="7456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3" name="Rounded Rectangle 22"/>
            <p:cNvSpPr/>
            <p:nvPr/>
          </p:nvSpPr>
          <p:spPr>
            <a:xfrm>
              <a:off x="3631919" y="1543103"/>
              <a:ext cx="802328" cy="745662"/>
            </a:xfrm>
            <a:prstGeom prst="roundRect">
              <a:avLst/>
            </a:prstGeom>
            <a:solidFill>
              <a:schemeClr val="bg2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" descr="http://www.iconsdb.com/icons/preview/orange/database-xx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206" y="1606247"/>
              <a:ext cx="668829" cy="668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18005" r="7758" b="18067"/>
            <a:stretch/>
          </p:blipFill>
          <p:spPr>
            <a:xfrm rot="2989037">
              <a:off x="3748599" y="1853856"/>
              <a:ext cx="498997" cy="368877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542" y="2687303"/>
            <a:ext cx="310266" cy="31026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983" y="2997568"/>
            <a:ext cx="243558" cy="247153"/>
          </a:xfrm>
          <a:prstGeom prst="rect">
            <a:avLst/>
          </a:prstGeom>
        </p:spPr>
      </p:pic>
      <p:sp>
        <p:nvSpPr>
          <p:cNvPr id="31" name="Right Brace 30"/>
          <p:cNvSpPr/>
          <p:nvPr/>
        </p:nvSpPr>
        <p:spPr>
          <a:xfrm>
            <a:off x="5772577" y="1541071"/>
            <a:ext cx="228600" cy="165353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6179664" y="2306438"/>
            <a:ext cx="1340876" cy="2171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271899" y="2031556"/>
            <a:ext cx="1858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ProM</a:t>
            </a:r>
            <a:r>
              <a:rPr lang="en-US" sz="1600" dirty="0" smtClean="0"/>
              <a:t> Plugin</a:t>
            </a:r>
            <a:endParaRPr lang="en-US" sz="16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7652629" y="2145627"/>
            <a:ext cx="391081" cy="444421"/>
            <a:chOff x="3631919" y="1543103"/>
            <a:chExt cx="802328" cy="7456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5" name="Rounded Rectangle 34"/>
            <p:cNvSpPr/>
            <p:nvPr/>
          </p:nvSpPr>
          <p:spPr>
            <a:xfrm>
              <a:off x="3631919" y="1543103"/>
              <a:ext cx="802328" cy="745662"/>
            </a:xfrm>
            <a:prstGeom prst="roundRect">
              <a:avLst/>
            </a:prstGeom>
            <a:solidFill>
              <a:schemeClr val="bg2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2" descr="http://www.iconsdb.com/icons/preview/orange/database-xx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206" y="1606247"/>
              <a:ext cx="668829" cy="668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18005" r="7758" b="18067"/>
            <a:stretch/>
          </p:blipFill>
          <p:spPr>
            <a:xfrm rot="2989037">
              <a:off x="3748599" y="1853856"/>
              <a:ext cx="498997" cy="368877"/>
            </a:xfrm>
            <a:prstGeom prst="rect">
              <a:avLst/>
            </a:prstGeom>
            <a:ln>
              <a:noFill/>
            </a:ln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1116" y="2044333"/>
            <a:ext cx="299023" cy="299023"/>
          </a:xfrm>
          <a:prstGeom prst="rect">
            <a:avLst/>
          </a:prstGeom>
        </p:spPr>
      </p:pic>
      <p:cxnSp>
        <p:nvCxnSpPr>
          <p:cNvPr id="40" name="Curved Connector 39"/>
          <p:cNvCxnSpPr>
            <a:stCxn id="137" idx="2"/>
            <a:endCxn id="105" idx="2"/>
          </p:cNvCxnSpPr>
          <p:nvPr/>
        </p:nvCxnSpPr>
        <p:spPr>
          <a:xfrm rot="5400000">
            <a:off x="4821287" y="1188172"/>
            <a:ext cx="1" cy="4759465"/>
          </a:xfrm>
          <a:prstGeom prst="curvedConnector3">
            <a:avLst>
              <a:gd name="adj1" fmla="val 22860100000"/>
            </a:avLst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03" y="3578133"/>
            <a:ext cx="808620" cy="808620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5199678" y="3853872"/>
            <a:ext cx="38809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asuring quality of the alignments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600" dirty="0" smtClean="0"/>
              <a:t>Percentage of Correct Alignment (CA)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600" dirty="0" err="1" smtClean="0"/>
              <a:t>Levenshtein</a:t>
            </a:r>
            <a:r>
              <a:rPr lang="en-US" sz="1600" dirty="0" smtClean="0"/>
              <a:t> Distance (LD)</a:t>
            </a:r>
            <a:endParaRPr lang="en-US" sz="1600" dirty="0"/>
          </a:p>
        </p:txBody>
      </p:sp>
      <p:pic>
        <p:nvPicPr>
          <p:cNvPr id="99" name="Picture 9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17974" y="1530972"/>
            <a:ext cx="1061577" cy="532265"/>
          </a:xfrm>
          <a:prstGeom prst="rect">
            <a:avLst/>
          </a:prstGeom>
        </p:spPr>
      </p:pic>
      <p:sp>
        <p:nvSpPr>
          <p:cNvPr id="105" name="TextBox 104"/>
          <p:cNvSpPr txBox="1"/>
          <p:nvPr/>
        </p:nvSpPr>
        <p:spPr>
          <a:xfrm>
            <a:off x="1401168" y="3290906"/>
            <a:ext cx="20807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Original Trace: CV</a:t>
            </a:r>
            <a:r>
              <a:rPr lang="en-US" sz="1200" dirty="0" smtClean="0">
                <a:solidFill>
                  <a:srgbClr val="FF0000"/>
                </a:solidFill>
              </a:rPr>
              <a:t>A</a:t>
            </a:r>
            <a:r>
              <a:rPr lang="en-US" sz="1200" dirty="0" smtClean="0"/>
              <a:t>IO</a:t>
            </a:r>
            <a:endParaRPr lang="en-US" sz="1200" dirty="0"/>
          </a:p>
        </p:txBody>
      </p:sp>
      <p:sp>
        <p:nvSpPr>
          <p:cNvPr id="133" name="TextBox 132"/>
          <p:cNvSpPr txBox="1"/>
          <p:nvPr/>
        </p:nvSpPr>
        <p:spPr>
          <a:xfrm>
            <a:off x="4847346" y="3293954"/>
            <a:ext cx="13943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race: CVIO</a:t>
            </a:r>
            <a:endParaRPr lang="en-US" sz="1200" dirty="0"/>
          </a:p>
        </p:txBody>
      </p:sp>
      <p:sp>
        <p:nvSpPr>
          <p:cNvPr id="135" name="Right Arrow 134"/>
          <p:cNvSpPr/>
          <p:nvPr/>
        </p:nvSpPr>
        <p:spPr>
          <a:xfrm>
            <a:off x="3376351" y="3370778"/>
            <a:ext cx="1553387" cy="1375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3176252" y="3456801"/>
            <a:ext cx="20807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 is removed</a:t>
            </a:r>
            <a:endParaRPr lang="en-US" sz="1200" dirty="0"/>
          </a:p>
        </p:txBody>
      </p:sp>
      <p:sp>
        <p:nvSpPr>
          <p:cNvPr id="137" name="TextBox 136"/>
          <p:cNvSpPr txBox="1"/>
          <p:nvPr/>
        </p:nvSpPr>
        <p:spPr>
          <a:xfrm>
            <a:off x="6096802" y="3290905"/>
            <a:ext cx="2208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econstructed Trace: CV</a:t>
            </a:r>
            <a:r>
              <a:rPr lang="en-US" sz="1200" dirty="0" smtClean="0">
                <a:solidFill>
                  <a:srgbClr val="FF0000"/>
                </a:solidFill>
              </a:rPr>
              <a:t>S</a:t>
            </a:r>
            <a:r>
              <a:rPr lang="en-US" sz="1200" dirty="0" smtClean="0"/>
              <a:t>IO</a:t>
            </a:r>
            <a:endParaRPr lang="en-US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1219200" y="2525866"/>
            <a:ext cx="391081" cy="444421"/>
            <a:chOff x="3631919" y="1543103"/>
            <a:chExt cx="802328" cy="7456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0" name="Rounded Rectangle 49"/>
            <p:cNvSpPr/>
            <p:nvPr/>
          </p:nvSpPr>
          <p:spPr>
            <a:xfrm>
              <a:off x="3631919" y="1543103"/>
              <a:ext cx="802328" cy="745662"/>
            </a:xfrm>
            <a:prstGeom prst="roundRect">
              <a:avLst/>
            </a:prstGeom>
            <a:solidFill>
              <a:schemeClr val="bg2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" name="Picture 2" descr="http://www.iconsdb.com/icons/preview/orange/database-xx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206" y="1606247"/>
              <a:ext cx="668829" cy="6688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69" t="18005" r="7758" b="18067"/>
            <a:stretch/>
          </p:blipFill>
          <p:spPr>
            <a:xfrm rot="2989037">
              <a:off x="3748599" y="1853856"/>
              <a:ext cx="498997" cy="368877"/>
            </a:xfrm>
            <a:prstGeom prst="rect">
              <a:avLst/>
            </a:prstGeom>
            <a:ln>
              <a:noFill/>
            </a:ln>
          </p:spPr>
        </p:pic>
      </p:grpSp>
      <p:sp>
        <p:nvSpPr>
          <p:cNvPr id="53" name="Right Arrow 52"/>
          <p:cNvSpPr/>
          <p:nvPr/>
        </p:nvSpPr>
        <p:spPr>
          <a:xfrm rot="20425451">
            <a:off x="1703266" y="2444039"/>
            <a:ext cx="469346" cy="1695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ight Arrow 54"/>
          <p:cNvSpPr/>
          <p:nvPr/>
        </p:nvSpPr>
        <p:spPr>
          <a:xfrm rot="1361064">
            <a:off x="1690928" y="2938160"/>
            <a:ext cx="469346" cy="1695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1522372" y="2129979"/>
            <a:ext cx="715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80%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1470543" y="3017413"/>
            <a:ext cx="715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20%</a:t>
            </a:r>
            <a:endParaRPr lang="en-US" sz="1600" dirty="0"/>
          </a:p>
        </p:txBody>
      </p:sp>
      <p:sp>
        <p:nvSpPr>
          <p:cNvPr id="58" name="TextBox 57"/>
          <p:cNvSpPr txBox="1"/>
          <p:nvPr/>
        </p:nvSpPr>
        <p:spPr>
          <a:xfrm>
            <a:off x="2695068" y="1607558"/>
            <a:ext cx="25842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rocess Model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57813" y="4824593"/>
            <a:ext cx="801938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ignment technique when standard cost function is used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fferent </a:t>
            </a:r>
            <a:r>
              <a:rPr lang="en-US" dirty="0"/>
              <a:t>amounts of noise: 10%, 20%, 30%, 40%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te </a:t>
            </a:r>
            <a:r>
              <a:rPr lang="en-US" dirty="0"/>
              <a:t>representation function: Sequence, Multi-set, S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st </a:t>
            </a:r>
            <a:r>
              <a:rPr lang="en-US" dirty="0" smtClean="0"/>
              <a:t>profiles: </a:t>
            </a:r>
          </a:p>
          <a:p>
            <a:endParaRPr lang="en-US" dirty="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171579"/>
              </p:ext>
            </p:extLst>
          </p:nvPr>
        </p:nvGraphicFramePr>
        <p:xfrm>
          <a:off x="1828265" y="5655590"/>
          <a:ext cx="4624945" cy="434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3" imgW="2501640" imgH="444240" progId="Equation.DSMT4">
                  <p:embed/>
                </p:oleObj>
              </mc:Choice>
              <mc:Fallback>
                <p:oleObj name="Equation" r:id="rId13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8265" y="5655590"/>
                        <a:ext cx="4624945" cy="434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Brace 2"/>
          <p:cNvSpPr/>
          <p:nvPr/>
        </p:nvSpPr>
        <p:spPr>
          <a:xfrm>
            <a:off x="152400" y="1588127"/>
            <a:ext cx="96121" cy="515149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87381" y="1524000"/>
            <a:ext cx="2109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nthetic Data</a:t>
            </a:r>
          </a:p>
          <a:p>
            <a:r>
              <a:rPr lang="en-US" dirty="0" smtClean="0"/>
              <a:t>Real-life log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6073167" y="2693288"/>
            <a:ext cx="22084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ost probable alignment</a:t>
            </a:r>
            <a:endParaRPr lang="en-US" sz="1200" dirty="0"/>
          </a:p>
        </p:txBody>
      </p:sp>
      <p:sp>
        <p:nvSpPr>
          <p:cNvPr id="69" name="Right Arrow 68"/>
          <p:cNvSpPr/>
          <p:nvPr/>
        </p:nvSpPr>
        <p:spPr>
          <a:xfrm rot="5400000">
            <a:off x="7056206" y="3043299"/>
            <a:ext cx="299944" cy="194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ight Arrow 65"/>
          <p:cNvSpPr/>
          <p:nvPr/>
        </p:nvSpPr>
        <p:spPr>
          <a:xfrm>
            <a:off x="213274" y="2638109"/>
            <a:ext cx="871390" cy="2546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5667" y="2960785"/>
            <a:ext cx="1132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Perfectly fit traces with mode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2781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 animBg="1"/>
      <p:bldP spid="31" grpId="0" animBg="1"/>
      <p:bldP spid="32" grpId="0" animBg="1"/>
      <p:bldP spid="33" grpId="0"/>
      <p:bldP spid="46" grpId="0"/>
      <p:bldP spid="105" grpId="0"/>
      <p:bldP spid="133" grpId="0"/>
      <p:bldP spid="135" grpId="0" animBg="1"/>
      <p:bldP spid="136" grpId="0"/>
      <p:bldP spid="137" grpId="0"/>
      <p:bldP spid="53" grpId="0" animBg="1"/>
      <p:bldP spid="55" grpId="0" animBg="1"/>
      <p:bldP spid="56" grpId="0"/>
      <p:bldP spid="57" grpId="0"/>
      <p:bldP spid="58" grpId="0"/>
      <p:bldP spid="63" grpId="0"/>
      <p:bldP spid="69" grpId="0" animBg="1"/>
      <p:bldP spid="66" grpId="0" animBg="1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1310724"/>
            <a:ext cx="6921726" cy="266455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8796" y="4239601"/>
            <a:ext cx="7596794" cy="13620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215900"/>
            <a:ext cx="8242300" cy="922338"/>
          </a:xfrm>
        </p:spPr>
        <p:txBody>
          <a:bodyPr/>
          <a:lstStyle/>
          <a:p>
            <a:r>
              <a:rPr lang="en-US" dirty="0" smtClean="0"/>
              <a:t>Synthetic Data: Loan Process Managemen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6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8" name="Frame 7"/>
          <p:cNvSpPr/>
          <p:nvPr/>
        </p:nvSpPr>
        <p:spPr>
          <a:xfrm>
            <a:off x="5868079" y="4591906"/>
            <a:ext cx="727255" cy="970694"/>
          </a:xfrm>
          <a:prstGeom prst="frame">
            <a:avLst>
              <a:gd name="adj1" fmla="val 5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Frame 8"/>
          <p:cNvSpPr/>
          <p:nvPr/>
        </p:nvSpPr>
        <p:spPr>
          <a:xfrm>
            <a:off x="7988357" y="4579091"/>
            <a:ext cx="727255" cy="957819"/>
          </a:xfrm>
          <a:prstGeom prst="frame">
            <a:avLst>
              <a:gd name="adj1" fmla="val 5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47800" y="5881812"/>
            <a:ext cx="4497349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Percentage of Correct Alignments (CA):  +4.2%</a:t>
            </a:r>
            <a:endParaRPr lang="en-US" sz="1600" b="1" dirty="0" smtClean="0">
              <a:solidFill>
                <a:schemeClr val="tx1"/>
              </a:solidFill>
            </a:endParaRPr>
          </a:p>
          <a:p>
            <a:r>
              <a:rPr lang="en-US" sz="1600" dirty="0" err="1" smtClean="0">
                <a:solidFill>
                  <a:schemeClr val="tx1"/>
                </a:solidFill>
              </a:rPr>
              <a:t>Levenshtein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Distance (LD</a:t>
            </a:r>
            <a:r>
              <a:rPr lang="en-US" sz="1600" dirty="0" smtClean="0">
                <a:solidFill>
                  <a:schemeClr val="tx1"/>
                </a:solidFill>
              </a:rPr>
              <a:t>): +15.2%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 rot="5400000">
            <a:off x="6047561" y="5617260"/>
            <a:ext cx="278125" cy="3007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9540000">
            <a:off x="6426390" y="5796521"/>
            <a:ext cx="1452823" cy="2597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00878" y="3975282"/>
            <a:ext cx="287124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219200" y="4418554"/>
            <a:ext cx="457200" cy="124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5840" y="3755971"/>
            <a:ext cx="25638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 type of cost profile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0" y="4119941"/>
            <a:ext cx="3840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 type of state </a:t>
            </a:r>
          </a:p>
          <a:p>
            <a:r>
              <a:rPr lang="en-US" sz="1400" dirty="0" smtClean="0"/>
              <a:t>representation</a:t>
            </a:r>
            <a:endParaRPr lang="en-US" sz="1400" dirty="0"/>
          </a:p>
        </p:txBody>
      </p:sp>
      <p:sp>
        <p:nvSpPr>
          <p:cNvPr id="21" name="Left Brace 20"/>
          <p:cNvSpPr/>
          <p:nvPr/>
        </p:nvSpPr>
        <p:spPr>
          <a:xfrm>
            <a:off x="1066800" y="4824002"/>
            <a:ext cx="152400" cy="738598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-63110" y="4757562"/>
            <a:ext cx="2563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ifferent level </a:t>
            </a:r>
          </a:p>
          <a:p>
            <a:r>
              <a:rPr lang="en-US" sz="1400" dirty="0" smtClean="0"/>
              <a:t>of nois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1710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948" y="4276593"/>
            <a:ext cx="8172450" cy="13811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-life Logs: </a:t>
            </a:r>
            <a:r>
              <a:rPr lang="en-US" dirty="0"/>
              <a:t>Traffic </a:t>
            </a:r>
            <a:r>
              <a:rPr lang="en-US" dirty="0" smtClean="0"/>
              <a:t>Fine Management Process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7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11" name="TextBox 10"/>
          <p:cNvSpPr txBox="1"/>
          <p:nvPr/>
        </p:nvSpPr>
        <p:spPr>
          <a:xfrm>
            <a:off x="1671657" y="6040903"/>
            <a:ext cx="4497349" cy="58477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Percentage </a:t>
            </a:r>
            <a:r>
              <a:rPr lang="en-US" sz="1600" dirty="0" smtClean="0">
                <a:solidFill>
                  <a:schemeClr val="tx1"/>
                </a:solidFill>
              </a:rPr>
              <a:t>of </a:t>
            </a:r>
            <a:r>
              <a:rPr lang="en-US" sz="1600" dirty="0">
                <a:solidFill>
                  <a:schemeClr val="tx1"/>
                </a:solidFill>
              </a:rPr>
              <a:t>Correct Alignments (CA):  </a:t>
            </a:r>
            <a:r>
              <a:rPr lang="en-US" sz="1600" dirty="0" smtClean="0">
                <a:solidFill>
                  <a:schemeClr val="tx1"/>
                </a:solidFill>
              </a:rPr>
              <a:t>+1.8%</a:t>
            </a:r>
            <a:endParaRPr lang="en-US" sz="1600" b="1" dirty="0">
              <a:solidFill>
                <a:schemeClr val="tx1"/>
              </a:solidFill>
            </a:endParaRPr>
          </a:p>
          <a:p>
            <a:r>
              <a:rPr lang="en-US" sz="1600" dirty="0" err="1">
                <a:solidFill>
                  <a:schemeClr val="tx1"/>
                </a:solidFill>
              </a:rPr>
              <a:t>Levenshtein</a:t>
            </a:r>
            <a:r>
              <a:rPr lang="en-US" sz="1600" dirty="0">
                <a:solidFill>
                  <a:schemeClr val="tx1"/>
                </a:solidFill>
              </a:rPr>
              <a:t> Distance (LD</a:t>
            </a:r>
            <a:r>
              <a:rPr lang="en-US" sz="1600" dirty="0" smtClean="0">
                <a:solidFill>
                  <a:schemeClr val="tx1"/>
                </a:solidFill>
              </a:rPr>
              <a:t>): +21.1%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Frame 12"/>
          <p:cNvSpPr/>
          <p:nvPr/>
        </p:nvSpPr>
        <p:spPr>
          <a:xfrm>
            <a:off x="5680496" y="4643470"/>
            <a:ext cx="796504" cy="1013268"/>
          </a:xfrm>
          <a:prstGeom prst="frame">
            <a:avLst>
              <a:gd name="adj1" fmla="val 5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Frame 13"/>
          <p:cNvSpPr/>
          <p:nvPr/>
        </p:nvSpPr>
        <p:spPr>
          <a:xfrm>
            <a:off x="7968312" y="4643470"/>
            <a:ext cx="859086" cy="973993"/>
          </a:xfrm>
          <a:prstGeom prst="frame">
            <a:avLst>
              <a:gd name="adj1" fmla="val 54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 rot="5400000">
            <a:off x="5825142" y="5740844"/>
            <a:ext cx="277987" cy="207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9518152">
            <a:off x="6521638" y="5898123"/>
            <a:ext cx="1369617" cy="2353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521423"/>
            <a:ext cx="7772400" cy="273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12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8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592984659"/>
              </p:ext>
            </p:extLst>
          </p:nvPr>
        </p:nvGraphicFramePr>
        <p:xfrm>
          <a:off x="261574" y="1905001"/>
          <a:ext cx="8730026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6" y="2286000"/>
            <a:ext cx="1506626" cy="879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9050" y="2226045"/>
            <a:ext cx="1558144" cy="9396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9204" y="2316023"/>
            <a:ext cx="1563995" cy="849696"/>
          </a:xfrm>
          <a:prstGeom prst="rect">
            <a:avLst/>
          </a:prstGeom>
        </p:spPr>
      </p:pic>
      <p:pic>
        <p:nvPicPr>
          <p:cNvPr id="11" name="Picture 2" descr="https://encrypted-tbn0.gstatic.com/images?q=tbn:ANd9GcRjKHHXBaAK4-mYQ3vIk0kt5fiGGHchPcTuYFJzrbXQpMOV1h9Z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334" y="2250831"/>
            <a:ext cx="1776266" cy="91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04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436946697"/>
              </p:ext>
            </p:extLst>
          </p:nvPr>
        </p:nvGraphicFramePr>
        <p:xfrm>
          <a:off x="261574" y="1905001"/>
          <a:ext cx="8730026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6" y="2286000"/>
            <a:ext cx="1506626" cy="87971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59050" y="2226045"/>
            <a:ext cx="1558144" cy="93967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89204" y="2316023"/>
            <a:ext cx="1563995" cy="849696"/>
          </a:xfrm>
          <a:prstGeom prst="rect">
            <a:avLst/>
          </a:prstGeom>
        </p:spPr>
      </p:pic>
      <p:pic>
        <p:nvPicPr>
          <p:cNvPr id="2050" name="Picture 2" descr="https://encrypted-tbn0.gstatic.com/images?q=tbn:ANd9GcRjKHHXBaAK4-mYQ3vIk0kt5fiGGHchPcTuYFJzrbXQpMOV1h9Z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334" y="2250831"/>
            <a:ext cx="1776266" cy="91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031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story-aware conformance checking</a:t>
            </a:r>
          </a:p>
          <a:p>
            <a:pPr lvl="1"/>
            <a:r>
              <a:rPr lang="nl-NL" dirty="0" smtClean="0">
                <a:solidFill>
                  <a:srgbClr val="101073"/>
                </a:solidFill>
              </a:rPr>
              <a:t>Cost-profile function </a:t>
            </a:r>
          </a:p>
          <a:p>
            <a:pPr lvl="1"/>
            <a:r>
              <a:rPr lang="nl-NL" dirty="0" smtClean="0">
                <a:solidFill>
                  <a:srgbClr val="101073"/>
                </a:solidFill>
              </a:rPr>
              <a:t>Considering </a:t>
            </a:r>
            <a:r>
              <a:rPr lang="nl-NL" dirty="0">
                <a:solidFill>
                  <a:srgbClr val="101073"/>
                </a:solidFill>
              </a:rPr>
              <a:t>other business process perspectives (e.g. data, context, </a:t>
            </a:r>
            <a:r>
              <a:rPr lang="nl-NL" dirty="0" smtClean="0">
                <a:solidFill>
                  <a:srgbClr val="101073"/>
                </a:solidFill>
              </a:rPr>
              <a:t>resources)</a:t>
            </a:r>
            <a:endParaRPr lang="nl-NL" dirty="0">
              <a:solidFill>
                <a:srgbClr val="101073"/>
              </a:solidFill>
            </a:endParaRPr>
          </a:p>
          <a:p>
            <a:r>
              <a:rPr lang="en-US" dirty="0" smtClean="0"/>
              <a:t>Severity Cost function (quantification of deviations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19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59071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905000"/>
            <a:ext cx="3048000" cy="3048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20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3" name="TextBox 2"/>
          <p:cNvSpPr txBox="1"/>
          <p:nvPr/>
        </p:nvSpPr>
        <p:spPr>
          <a:xfrm>
            <a:off x="3429000" y="4768334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for your atten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86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2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286648982"/>
              </p:ext>
            </p:extLst>
          </p:nvPr>
        </p:nvGraphicFramePr>
        <p:xfrm>
          <a:off x="261574" y="1905001"/>
          <a:ext cx="8730026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6" y="2286000"/>
            <a:ext cx="1506626" cy="879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9050" y="2226045"/>
            <a:ext cx="1558144" cy="9396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9204" y="2316023"/>
            <a:ext cx="1563995" cy="849696"/>
          </a:xfrm>
          <a:prstGeom prst="rect">
            <a:avLst/>
          </a:prstGeom>
        </p:spPr>
      </p:pic>
      <p:pic>
        <p:nvPicPr>
          <p:cNvPr id="11" name="Picture 2" descr="https://encrypted-tbn0.gstatic.com/images?q=tbn:ANd9GcRjKHHXBaAK4-mYQ3vIk0kt5fiGGHchPcTuYFJzrbXQpMOV1h9Z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334" y="2250831"/>
            <a:ext cx="1776266" cy="91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024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188" y="1600200"/>
            <a:ext cx="8456612" cy="3959225"/>
          </a:xfrm>
        </p:spPr>
        <p:txBody>
          <a:bodyPr/>
          <a:lstStyle/>
          <a:p>
            <a:r>
              <a:rPr lang="en-US" dirty="0" smtClean="0"/>
              <a:t>Identifying nonconformity between a trace and model </a:t>
            </a:r>
          </a:p>
          <a:p>
            <a:r>
              <a:rPr lang="en-US" dirty="0" smtClean="0"/>
              <a:t>Each trace has several alignments</a:t>
            </a:r>
          </a:p>
          <a:p>
            <a:r>
              <a:rPr lang="en-US" dirty="0" smtClean="0"/>
              <a:t>Cost function           </a:t>
            </a:r>
            <a:r>
              <a:rPr lang="en-US" dirty="0"/>
              <a:t>O</a:t>
            </a:r>
            <a:r>
              <a:rPr lang="en-US" dirty="0" smtClean="0"/>
              <a:t>ptimal alignment 	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3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6781" y="3877441"/>
            <a:ext cx="3165284" cy="1389884"/>
          </a:xfrm>
          <a:prstGeom prst="rect">
            <a:avLst/>
          </a:prstGeom>
        </p:spPr>
      </p:pic>
      <p:pic>
        <p:nvPicPr>
          <p:cNvPr id="10" name="Picture 2" descr="https://cdn3.iconfinder.com/data/icons/objects/512/Log_B-12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962782"/>
            <a:ext cx="121920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http://zeglobe.com/wp-content/uploads/2014/05/icon-block-compare-solution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181" y="3619883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ight Arrow 11"/>
          <p:cNvSpPr/>
          <p:nvPr/>
        </p:nvSpPr>
        <p:spPr>
          <a:xfrm>
            <a:off x="3048000" y="2504693"/>
            <a:ext cx="609600" cy="3147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47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cost functions</a:t>
            </a:r>
          </a:p>
          <a:p>
            <a:pPr lvl="1"/>
            <a:r>
              <a:rPr lang="en-US" dirty="0" smtClean="0"/>
              <a:t>Computing an optimal alignment</a:t>
            </a:r>
          </a:p>
          <a:p>
            <a:pPr lvl="1"/>
            <a:r>
              <a:rPr lang="en-US" dirty="0" smtClean="0"/>
              <a:t>Measuring the severity of deviations</a:t>
            </a:r>
          </a:p>
          <a:p>
            <a:r>
              <a:rPr lang="en-US" dirty="0" smtClean="0"/>
              <a:t>Existing approaches for defining a cost function:</a:t>
            </a:r>
          </a:p>
          <a:p>
            <a:pPr lvl="1"/>
            <a:r>
              <a:rPr lang="en-US" dirty="0" smtClean="0"/>
              <a:t>Background knowledge of process analysts</a:t>
            </a:r>
            <a:endParaRPr lang="en-US" dirty="0"/>
          </a:p>
          <a:p>
            <a:pPr lvl="2"/>
            <a:r>
              <a:rPr lang="en-US" dirty="0" smtClean="0"/>
              <a:t>Not trivial and time-consuming</a:t>
            </a:r>
            <a:endParaRPr lang="en-US" dirty="0"/>
          </a:p>
          <a:p>
            <a:pPr lvl="2"/>
            <a:r>
              <a:rPr lang="en-US" dirty="0" smtClean="0"/>
              <a:t>Based on the human judgment</a:t>
            </a:r>
          </a:p>
          <a:p>
            <a:pPr lvl="1"/>
            <a:r>
              <a:rPr lang="en-US" dirty="0" smtClean="0"/>
              <a:t>Standard cost function</a:t>
            </a:r>
            <a:endParaRPr lang="en-US" dirty="0"/>
          </a:p>
          <a:p>
            <a:endParaRPr lang="en-US" dirty="0"/>
          </a:p>
          <a:p>
            <a:pPr marL="269875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4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81498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Cos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388" y="1600200"/>
            <a:ext cx="8674100" cy="3959225"/>
          </a:xfrm>
        </p:spPr>
        <p:txBody>
          <a:bodyPr/>
          <a:lstStyle/>
          <a:p>
            <a:r>
              <a:rPr lang="en-US" dirty="0" smtClean="0"/>
              <a:t>Penalizes every </a:t>
            </a:r>
            <a:r>
              <a:rPr lang="en-US" dirty="0"/>
              <a:t>deviation </a:t>
            </a:r>
            <a:r>
              <a:rPr lang="en-US" dirty="0" smtClean="0"/>
              <a:t>equally </a:t>
            </a:r>
          </a:p>
          <a:p>
            <a:r>
              <a:rPr lang="en-US" dirty="0" smtClean="0"/>
              <a:t>Not realistic</a:t>
            </a:r>
            <a:endParaRPr lang="en-US" dirty="0"/>
          </a:p>
          <a:p>
            <a:endParaRPr lang="en-US" dirty="0"/>
          </a:p>
          <a:p>
            <a:pPr marL="269875" lvl="1" indent="0">
              <a:buNone/>
            </a:pPr>
            <a:endParaRPr lang="en-US" dirty="0" smtClean="0"/>
          </a:p>
          <a:p>
            <a:pPr marL="269875" lvl="1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5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sp>
        <p:nvSpPr>
          <p:cNvPr id="52" name="TextBox 51"/>
          <p:cNvSpPr txBox="1"/>
          <p:nvPr/>
        </p:nvSpPr>
        <p:spPr>
          <a:xfrm>
            <a:off x="389570" y="2674216"/>
            <a:ext cx="320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ace: A D</a:t>
            </a:r>
            <a:endParaRPr lang="en-US" sz="2800" dirty="0"/>
          </a:p>
        </p:txBody>
      </p:sp>
      <p:sp>
        <p:nvSpPr>
          <p:cNvPr id="77" name="Oval 76"/>
          <p:cNvSpPr/>
          <p:nvPr/>
        </p:nvSpPr>
        <p:spPr>
          <a:xfrm>
            <a:off x="2459244" y="3356672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3645483" y="3356672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79" name="Straight Arrow Connector 78"/>
          <p:cNvCxnSpPr>
            <a:stCxn id="77" idx="6"/>
            <a:endCxn id="81" idx="1"/>
          </p:cNvCxnSpPr>
          <p:nvPr/>
        </p:nvCxnSpPr>
        <p:spPr>
          <a:xfrm>
            <a:off x="2747276" y="3500688"/>
            <a:ext cx="277125" cy="139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81" idx="3"/>
            <a:endCxn id="78" idx="2"/>
          </p:cNvCxnSpPr>
          <p:nvPr/>
        </p:nvCxnSpPr>
        <p:spPr>
          <a:xfrm flipV="1">
            <a:off x="3384441" y="3500688"/>
            <a:ext cx="261042" cy="139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3024401" y="3322059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4145433" y="3314533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83" name="Straight Arrow Connector 82"/>
          <p:cNvCxnSpPr>
            <a:stCxn id="78" idx="6"/>
            <a:endCxn id="82" idx="1"/>
          </p:cNvCxnSpPr>
          <p:nvPr/>
        </p:nvCxnSpPr>
        <p:spPr>
          <a:xfrm flipV="1">
            <a:off x="3933515" y="3494553"/>
            <a:ext cx="211918" cy="6135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78" idx="0"/>
            <a:endCxn id="92" idx="2"/>
          </p:cNvCxnSpPr>
          <p:nvPr/>
        </p:nvCxnSpPr>
        <p:spPr>
          <a:xfrm flipH="1" flipV="1">
            <a:off x="3778721" y="3032636"/>
            <a:ext cx="10778" cy="324036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4762551" y="3350537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86" name="Straight Arrow Connector 85"/>
          <p:cNvCxnSpPr>
            <a:stCxn id="95" idx="2"/>
            <a:endCxn id="85" idx="0"/>
          </p:cNvCxnSpPr>
          <p:nvPr/>
        </p:nvCxnSpPr>
        <p:spPr>
          <a:xfrm flipH="1">
            <a:off x="4906567" y="3040117"/>
            <a:ext cx="892" cy="31042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82" idx="3"/>
            <a:endCxn id="85" idx="2"/>
          </p:cNvCxnSpPr>
          <p:nvPr/>
        </p:nvCxnSpPr>
        <p:spPr>
          <a:xfrm>
            <a:off x="4505473" y="3494553"/>
            <a:ext cx="257078" cy="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5318703" y="3314533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5960368" y="3350537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90" name="Straight Arrow Connector 89"/>
          <p:cNvCxnSpPr>
            <a:stCxn id="85" idx="6"/>
            <a:endCxn id="88" idx="1"/>
          </p:cNvCxnSpPr>
          <p:nvPr/>
        </p:nvCxnSpPr>
        <p:spPr>
          <a:xfrm>
            <a:off x="5050583" y="3494553"/>
            <a:ext cx="268120" cy="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>
            <a:stCxn id="88" idx="3"/>
            <a:endCxn id="89" idx="2"/>
          </p:cNvCxnSpPr>
          <p:nvPr/>
        </p:nvCxnSpPr>
        <p:spPr>
          <a:xfrm>
            <a:off x="5678743" y="3494553"/>
            <a:ext cx="281625" cy="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3598701" y="2672596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5" name="Rectangle 94"/>
          <p:cNvSpPr/>
          <p:nvPr/>
        </p:nvSpPr>
        <p:spPr>
          <a:xfrm>
            <a:off x="4727439" y="2680077"/>
            <a:ext cx="360040" cy="36004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100" name="Oval 99"/>
          <p:cNvSpPr/>
          <p:nvPr/>
        </p:nvSpPr>
        <p:spPr>
          <a:xfrm>
            <a:off x="4199074" y="2708600"/>
            <a:ext cx="288032" cy="288032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01" name="Straight Arrow Connector 100"/>
          <p:cNvCxnSpPr>
            <a:stCxn id="92" idx="3"/>
            <a:endCxn id="100" idx="2"/>
          </p:cNvCxnSpPr>
          <p:nvPr/>
        </p:nvCxnSpPr>
        <p:spPr>
          <a:xfrm>
            <a:off x="3958741" y="2852616"/>
            <a:ext cx="240333" cy="0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>
            <a:stCxn id="100" idx="6"/>
            <a:endCxn id="95" idx="1"/>
          </p:cNvCxnSpPr>
          <p:nvPr/>
        </p:nvCxnSpPr>
        <p:spPr>
          <a:xfrm>
            <a:off x="4487106" y="2852616"/>
            <a:ext cx="240333" cy="7481"/>
          </a:xfrm>
          <a:prstGeom prst="straightConnector1">
            <a:avLst/>
          </a:pr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Table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360555"/>
              </p:ext>
            </p:extLst>
          </p:nvPr>
        </p:nvGraphicFramePr>
        <p:xfrm>
          <a:off x="6032281" y="4191000"/>
          <a:ext cx="2041612" cy="7416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785236"/>
                <a:gridCol w="314094"/>
                <a:gridCol w="471141"/>
                <a:gridCol w="47114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Trac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&gt;&gt;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D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/>
                        <a:t>Net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219200" y="4394042"/>
            <a:ext cx="4727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implest explanation for non-conformity</a:t>
            </a:r>
            <a:endParaRPr lang="en-US" sz="2000" dirty="0"/>
          </a:p>
        </p:txBody>
      </p:sp>
      <p:sp>
        <p:nvSpPr>
          <p:cNvPr id="144" name="Down Arrow 143"/>
          <p:cNvSpPr/>
          <p:nvPr/>
        </p:nvSpPr>
        <p:spPr>
          <a:xfrm>
            <a:off x="3072786" y="2932271"/>
            <a:ext cx="263270" cy="326193"/>
          </a:xfrm>
          <a:prstGeom prst="downArrow">
            <a:avLst/>
          </a:prstGeom>
          <a:solidFill>
            <a:schemeClr val="accent2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Down Arrow 144"/>
          <p:cNvSpPr/>
          <p:nvPr/>
        </p:nvSpPr>
        <p:spPr>
          <a:xfrm>
            <a:off x="5367088" y="2927587"/>
            <a:ext cx="263270" cy="326193"/>
          </a:xfrm>
          <a:prstGeom prst="downArrow">
            <a:avLst/>
          </a:prstGeom>
          <a:solidFill>
            <a:schemeClr val="accent2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Down Arrow 146"/>
          <p:cNvSpPr/>
          <p:nvPr/>
        </p:nvSpPr>
        <p:spPr>
          <a:xfrm>
            <a:off x="4187341" y="2917319"/>
            <a:ext cx="263270" cy="326193"/>
          </a:xfrm>
          <a:prstGeom prst="downArrow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3515" y="3730470"/>
            <a:ext cx="793924" cy="4060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50363" y="3762803"/>
            <a:ext cx="6567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%</a:t>
            </a:r>
            <a:endParaRPr lang="en-US" dirty="0"/>
          </a:p>
        </p:txBody>
      </p:sp>
      <p:graphicFrame>
        <p:nvGraphicFramePr>
          <p:cNvPr id="65" name="Table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3842714"/>
              </p:ext>
            </p:extLst>
          </p:nvPr>
        </p:nvGraphicFramePr>
        <p:xfrm>
          <a:off x="6019202" y="5105400"/>
          <a:ext cx="2896198" cy="759596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905063"/>
                <a:gridCol w="362024"/>
                <a:gridCol w="543037"/>
                <a:gridCol w="543037"/>
                <a:gridCol w="543037"/>
              </a:tblGrid>
              <a:tr h="379798">
                <a:tc>
                  <a:txBody>
                    <a:bodyPr/>
                    <a:lstStyle/>
                    <a:p>
                      <a:r>
                        <a:rPr lang="en-US" b="0" dirty="0" smtClean="0"/>
                        <a:t>Trac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&gt;&gt;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&gt;&gt;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D</a:t>
                      </a:r>
                      <a:endParaRPr lang="en-US" b="0" dirty="0"/>
                    </a:p>
                  </a:txBody>
                  <a:tcPr/>
                </a:tc>
              </a:tr>
              <a:tr h="3797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/>
                        <a:t>Net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76200" y="5262576"/>
            <a:ext cx="5884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most </a:t>
            </a:r>
            <a:r>
              <a:rPr lang="en-US" sz="2000" dirty="0">
                <a:solidFill>
                  <a:srgbClr val="FF0000"/>
                </a:solidFill>
              </a:rPr>
              <a:t>probable explanation </a:t>
            </a:r>
            <a:r>
              <a:rPr lang="en-US" sz="2000" dirty="0"/>
              <a:t>for non-conformity </a:t>
            </a:r>
            <a:endParaRPr lang="en-US" sz="2000" dirty="0" smtClean="0"/>
          </a:p>
        </p:txBody>
      </p:sp>
      <p:sp>
        <p:nvSpPr>
          <p:cNvPr id="69" name="Down Arrow 68"/>
          <p:cNvSpPr/>
          <p:nvPr/>
        </p:nvSpPr>
        <p:spPr>
          <a:xfrm>
            <a:off x="4758559" y="2286000"/>
            <a:ext cx="263270" cy="326193"/>
          </a:xfrm>
          <a:prstGeom prst="downArrow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Down Arrow 69"/>
          <p:cNvSpPr/>
          <p:nvPr/>
        </p:nvSpPr>
        <p:spPr>
          <a:xfrm>
            <a:off x="3646615" y="2288859"/>
            <a:ext cx="263270" cy="326193"/>
          </a:xfrm>
          <a:prstGeom prst="downArrow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47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77" grpId="0" animBg="1"/>
      <p:bldP spid="78" grpId="0" animBg="1"/>
      <p:bldP spid="81" grpId="0" animBg="1"/>
      <p:bldP spid="82" grpId="0" animBg="1"/>
      <p:bldP spid="85" grpId="0" animBg="1"/>
      <p:bldP spid="88" grpId="0" animBg="1"/>
      <p:bldP spid="89" grpId="0" animBg="1"/>
      <p:bldP spid="92" grpId="0" animBg="1"/>
      <p:bldP spid="95" grpId="0" animBg="1"/>
      <p:bldP spid="100" grpId="0" animBg="1"/>
      <p:bldP spid="120" grpId="0"/>
      <p:bldP spid="144" grpId="0" animBg="1"/>
      <p:bldP spid="145" grpId="0" animBg="1"/>
      <p:bldP spid="147" grpId="0" animBg="1"/>
      <p:bldP spid="147" grpId="1" animBg="1"/>
      <p:bldP spid="13" grpId="0"/>
      <p:bldP spid="68" grpId="0"/>
      <p:bldP spid="69" grpId="0" animBg="1"/>
      <p:bldP spid="7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6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graphicFrame>
        <p:nvGraphicFramePr>
          <p:cNvPr id="7" name="Diagram 6"/>
          <p:cNvGraphicFramePr/>
          <p:nvPr>
            <p:extLst>
              <p:ext uri="{D42A27DB-BD31-4B8C-83A1-F6EECF244321}">
                <p14:modId xmlns:p14="http://schemas.microsoft.com/office/powerpoint/2010/main" val="1372567872"/>
              </p:ext>
            </p:extLst>
          </p:nvPr>
        </p:nvGraphicFramePr>
        <p:xfrm>
          <a:off x="261574" y="1905001"/>
          <a:ext cx="8730026" cy="358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446" y="2286000"/>
            <a:ext cx="1506626" cy="879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9050" y="2226045"/>
            <a:ext cx="1558144" cy="9396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9204" y="2316023"/>
            <a:ext cx="1563995" cy="849696"/>
          </a:xfrm>
          <a:prstGeom prst="rect">
            <a:avLst/>
          </a:prstGeom>
        </p:spPr>
      </p:pic>
      <p:pic>
        <p:nvPicPr>
          <p:cNvPr id="11" name="Picture 2" descr="https://encrypted-tbn0.gstatic.com/images?q=tbn:ANd9GcRjKHHXBaAK4-mYQ3vIk0kt5fiGGHchPcTuYFJzrbXQpMOV1h9Z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334" y="2250831"/>
            <a:ext cx="1776266" cy="914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156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-aware cos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188" y="1295400"/>
            <a:ext cx="7994650" cy="4188562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Challenge: </a:t>
            </a:r>
          </a:p>
          <a:p>
            <a:pPr lvl="1"/>
            <a:r>
              <a:rPr lang="en-US" dirty="0" smtClean="0"/>
              <a:t>Use objective factors </a:t>
            </a:r>
          </a:p>
          <a:p>
            <a:pPr lvl="1"/>
            <a:r>
              <a:rPr lang="en-US" dirty="0" smtClean="0"/>
              <a:t>Automatically compute the cost of movements</a:t>
            </a:r>
          </a:p>
          <a:p>
            <a:pPr lvl="1"/>
            <a:r>
              <a:rPr lang="en-US" dirty="0" smtClean="0"/>
              <a:t>Find the most probable explanation of non-conformity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olution: </a:t>
            </a:r>
            <a:r>
              <a:rPr lang="en-US" dirty="0" smtClean="0"/>
              <a:t>Analyzing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ast process executions </a:t>
            </a:r>
            <a:r>
              <a:rPr lang="en-US" dirty="0" smtClean="0"/>
              <a:t>to </a:t>
            </a:r>
            <a:r>
              <a:rPr lang="en-US" dirty="0"/>
              <a:t>define the cost </a:t>
            </a:r>
            <a:r>
              <a:rPr lang="en-US" dirty="0" smtClean="0"/>
              <a:t>function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7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pic>
        <p:nvPicPr>
          <p:cNvPr id="2050" name="Picture 2" descr="https://cdn3.iconfinder.com/data/icons/objects/512/Log_B-12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397023"/>
            <a:ext cx="121920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eft Brace 8"/>
          <p:cNvSpPr/>
          <p:nvPr/>
        </p:nvSpPr>
        <p:spPr>
          <a:xfrm>
            <a:off x="1981200" y="4016023"/>
            <a:ext cx="381000" cy="1927831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95025" y="3863876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(Body)"/>
              </a:rPr>
              <a:t>Activity Names</a:t>
            </a:r>
          </a:p>
          <a:p>
            <a:r>
              <a:rPr lang="en-US" sz="2400" dirty="0">
                <a:latin typeface="Arial (Body)"/>
              </a:rPr>
              <a:t>Time</a:t>
            </a:r>
          </a:p>
          <a:p>
            <a:r>
              <a:rPr lang="en-US" sz="2400" dirty="0">
                <a:latin typeface="Arial (Body)"/>
              </a:rPr>
              <a:t>Data </a:t>
            </a:r>
            <a:r>
              <a:rPr lang="en-US" sz="2400" dirty="0" smtClean="0">
                <a:latin typeface="Arial (Body)"/>
              </a:rPr>
              <a:t>attributes</a:t>
            </a:r>
          </a:p>
          <a:p>
            <a:r>
              <a:rPr lang="en-US" sz="2400" dirty="0" smtClean="0">
                <a:latin typeface="Arial (Body)"/>
              </a:rPr>
              <a:t>Resource</a:t>
            </a:r>
          </a:p>
          <a:p>
            <a:r>
              <a:rPr lang="en-US" sz="2400" dirty="0" smtClean="0">
                <a:latin typeface="Arial (Body)"/>
              </a:rPr>
              <a:t>….</a:t>
            </a:r>
            <a:endParaRPr lang="en-US" sz="2400" dirty="0">
              <a:latin typeface="Arial (Body)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0" y="4506541"/>
            <a:ext cx="25581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ntrol Flow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90813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the Cost of an Alignment Move</a:t>
            </a:r>
            <a:endParaRPr lang="en-US" dirty="0"/>
          </a:p>
        </p:txBody>
      </p:sp>
      <p:pic>
        <p:nvPicPr>
          <p:cNvPr id="24" name="Content Placeholder 2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875088" y="3279775"/>
            <a:ext cx="1466850" cy="60007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 Department of Mathematics and Computer Scien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nl-NL" smtClean="0"/>
              <a:t>PAGE </a:t>
            </a:r>
            <a:fld id="{EB211C3A-2277-43EA-8E61-5774C33531AC}" type="slidenum">
              <a:rPr lang="nl-NL" smtClean="0"/>
              <a:pPr/>
              <a:t>8</a:t>
            </a:fld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nl-NL" smtClean="0"/>
              <a:t>28-05-2014</a:t>
            </a:r>
            <a:endParaRPr lang="nl-NL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1402378"/>
            <a:ext cx="6921726" cy="26645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00200" y="2770322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46453" y="275341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19663" y="275341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019662" y="339603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13716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16505" y="186880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35736" y="276649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19662" y="2205443"/>
            <a:ext cx="47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</a:t>
            </a:r>
            <a:r>
              <a:rPr lang="en-US" sz="1600" baseline="-25000" dirty="0" smtClean="0">
                <a:solidFill>
                  <a:schemeClr val="tx2"/>
                </a:solidFill>
              </a:rPr>
              <a:t>1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38863" y="2797272"/>
            <a:ext cx="47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</a:t>
            </a:r>
            <a:r>
              <a:rPr lang="en-US" sz="1600" baseline="-25000" dirty="0">
                <a:solidFill>
                  <a:schemeClr val="tx2"/>
                </a:solidFill>
              </a:rPr>
              <a:t>2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05463" y="1851500"/>
            <a:ext cx="47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</a:t>
            </a:r>
            <a:r>
              <a:rPr lang="en-US" sz="1600" baseline="-25000" dirty="0">
                <a:solidFill>
                  <a:schemeClr val="tx2"/>
                </a:solidFill>
              </a:rPr>
              <a:t>3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60017" y="1402378"/>
            <a:ext cx="47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</a:t>
            </a:r>
            <a:r>
              <a:rPr lang="en-US" sz="1600" baseline="-25000" dirty="0">
                <a:solidFill>
                  <a:schemeClr val="tx2"/>
                </a:solidFill>
              </a:rPr>
              <a:t>4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61273" y="2768803"/>
            <a:ext cx="476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</a:t>
            </a:r>
            <a:r>
              <a:rPr lang="en-US" sz="1600" baseline="-25000" dirty="0" smtClean="0">
                <a:solidFill>
                  <a:schemeClr val="tx2"/>
                </a:solidFill>
              </a:rPr>
              <a:t>5</a:t>
            </a:r>
            <a:endParaRPr lang="en-US" sz="1600" baseline="-25000" dirty="0">
              <a:solidFill>
                <a:schemeClr val="tx2"/>
              </a:solidFill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378510"/>
              </p:ext>
            </p:extLst>
          </p:nvPr>
        </p:nvGraphicFramePr>
        <p:xfrm>
          <a:off x="96065" y="4941411"/>
          <a:ext cx="3266402" cy="7416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828002"/>
                <a:gridCol w="381000"/>
                <a:gridCol w="381000"/>
                <a:gridCol w="381000"/>
                <a:gridCol w="457200"/>
                <a:gridCol w="457200"/>
                <a:gridCol w="381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Trace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C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V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&gt;&gt;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R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V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/>
                        <a:t>Net</a:t>
                      </a:r>
                      <a:endParaRPr lang="en-US" b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Left Brace 25"/>
          <p:cNvSpPr/>
          <p:nvPr/>
        </p:nvSpPr>
        <p:spPr>
          <a:xfrm>
            <a:off x="4019662" y="4756943"/>
            <a:ext cx="95013" cy="1077913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lowchart: Or 26"/>
          <p:cNvSpPr/>
          <p:nvPr/>
        </p:nvSpPr>
        <p:spPr>
          <a:xfrm>
            <a:off x="3581400" y="5181600"/>
            <a:ext cx="228600" cy="228600"/>
          </a:xfrm>
          <a:prstGeom prst="flowChar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4367" y="3723845"/>
            <a:ext cx="3542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σ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: C V S R V O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4163460" y="4675831"/>
            <a:ext cx="19777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O, &gt;&gt;)</a:t>
            </a:r>
          </a:p>
          <a:p>
            <a:r>
              <a:rPr lang="en-US" dirty="0" smtClean="0"/>
              <a:t>(&gt;&gt;,S)</a:t>
            </a:r>
          </a:p>
          <a:p>
            <a:r>
              <a:rPr lang="en-US" dirty="0" smtClean="0"/>
              <a:t>(&gt;&gt;,A)</a:t>
            </a:r>
          </a:p>
          <a:p>
            <a:r>
              <a:rPr lang="en-US" dirty="0" smtClean="0"/>
              <a:t>….</a:t>
            </a:r>
            <a:endParaRPr lang="en-US" dirty="0"/>
          </a:p>
        </p:txBody>
      </p:sp>
      <p:sp>
        <p:nvSpPr>
          <p:cNvPr id="30" name="Right Arrow 29"/>
          <p:cNvSpPr/>
          <p:nvPr/>
        </p:nvSpPr>
        <p:spPr>
          <a:xfrm>
            <a:off x="5304747" y="5181600"/>
            <a:ext cx="761712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114852" y="4973966"/>
            <a:ext cx="14016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omputing</a:t>
            </a:r>
          </a:p>
          <a:p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Probabilities</a:t>
            </a:r>
            <a:endParaRPr lang="en-US" sz="16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181600" y="5498068"/>
            <a:ext cx="2757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 of alignment move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02540" y="5875199"/>
            <a:ext cx="336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tate Representation </a:t>
            </a:r>
            <a:r>
              <a:rPr lang="en-US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unction</a:t>
            </a:r>
            <a:endParaRPr lang="en-US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6" name="Frame 35"/>
          <p:cNvSpPr/>
          <p:nvPr/>
        </p:nvSpPr>
        <p:spPr>
          <a:xfrm>
            <a:off x="860767" y="5237058"/>
            <a:ext cx="2538979" cy="497764"/>
          </a:xfrm>
          <a:prstGeom prst="fram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7" name="Picture 2" descr="https://cdn3.iconfinder.com/data/icons/objects/512/Log_B-128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912" y="4596000"/>
            <a:ext cx="558642" cy="558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7135807" y="4898504"/>
            <a:ext cx="2118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ost Profile </a:t>
            </a:r>
            <a:r>
              <a:rPr lang="en-US" sz="16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F</a:t>
            </a: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unction</a:t>
            </a:r>
            <a:endParaRPr lang="en-US" sz="16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2" name="Right Brace 21"/>
          <p:cNvSpPr/>
          <p:nvPr/>
        </p:nvSpPr>
        <p:spPr>
          <a:xfrm rot="16200000">
            <a:off x="2042409" y="3541062"/>
            <a:ext cx="247842" cy="242363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85701"/>
              </p:ext>
            </p:extLst>
          </p:nvPr>
        </p:nvGraphicFramePr>
        <p:xfrm>
          <a:off x="2090737" y="4318000"/>
          <a:ext cx="1952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0737" y="4318000"/>
                        <a:ext cx="195263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/>
          <p:cNvSpPr/>
          <p:nvPr/>
        </p:nvSpPr>
        <p:spPr>
          <a:xfrm rot="16200000">
            <a:off x="1662717" y="2895266"/>
            <a:ext cx="183790" cy="1600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566527" y="3278959"/>
            <a:ext cx="412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35" name="Curved Right Arrow 34"/>
          <p:cNvSpPr/>
          <p:nvPr/>
        </p:nvSpPr>
        <p:spPr>
          <a:xfrm>
            <a:off x="592564" y="5478374"/>
            <a:ext cx="228600" cy="5769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2" name="Right Arrow 41"/>
          <p:cNvSpPr/>
          <p:nvPr/>
        </p:nvSpPr>
        <p:spPr>
          <a:xfrm>
            <a:off x="4099071" y="5983665"/>
            <a:ext cx="217488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432370" y="5867400"/>
            <a:ext cx="2806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of the system</a:t>
            </a:r>
            <a:endParaRPr lang="en-US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7157" y="2896279"/>
            <a:ext cx="100443" cy="100443"/>
          </a:xfrm>
          <a:prstGeom prst="rect">
            <a:avLst/>
          </a:prstGeom>
        </p:spPr>
      </p:pic>
      <p:sp>
        <p:nvSpPr>
          <p:cNvPr id="23" name="U-Turn Arrow 22"/>
          <p:cNvSpPr/>
          <p:nvPr/>
        </p:nvSpPr>
        <p:spPr>
          <a:xfrm rot="5400000">
            <a:off x="7941164" y="4773607"/>
            <a:ext cx="577056" cy="1545441"/>
          </a:xfrm>
          <a:prstGeom prst="uturnArrow">
            <a:avLst>
              <a:gd name="adj1" fmla="val 21187"/>
              <a:gd name="adj2" fmla="val 25000"/>
              <a:gd name="adj3" fmla="val 31239"/>
              <a:gd name="adj4" fmla="val 43750"/>
              <a:gd name="adj5" fmla="val 6055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52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3" grpId="0"/>
      <p:bldP spid="34" grpId="0"/>
      <p:bldP spid="36" grpId="0" animBg="1"/>
      <p:bldP spid="38" grpId="0"/>
      <p:bldP spid="35" grpId="0" animBg="1"/>
      <p:bldP spid="42" grpId="0" animBg="1"/>
      <p:bldP spid="43" grpId="0"/>
      <p:bldP spid="23" grpId="0" animBg="1"/>
    </p:bldLst>
  </p:timing>
</p:sld>
</file>

<file path=ppt/theme/theme1.xml><?xml version="1.0" encoding="utf-8"?>
<a:theme xmlns:a="http://schemas.openxmlformats.org/drawingml/2006/main" name="Blue transparant">
  <a:themeElements>
    <a:clrScheme name="Blue transparant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Blue transparan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ue transparant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lue photo">
  <a:themeElements>
    <a:clrScheme name="Blue photo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Blue phot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ue photo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Blue bullets">
  <a:themeElements>
    <a:clrScheme name="Blue bullets 1">
      <a:dk1>
        <a:srgbClr val="101073"/>
      </a:dk1>
      <a:lt1>
        <a:srgbClr val="0066CC"/>
      </a:lt1>
      <a:dk2>
        <a:srgbClr val="FFFFFF"/>
      </a:dk2>
      <a:lt2>
        <a:srgbClr val="FF9A00"/>
      </a:lt2>
      <a:accent1>
        <a:srgbClr val="00AEEF"/>
      </a:accent1>
      <a:accent2>
        <a:srgbClr val="D6004A"/>
      </a:accent2>
      <a:accent3>
        <a:srgbClr val="AAB8E2"/>
      </a:accent3>
      <a:accent4>
        <a:srgbClr val="0C0C61"/>
      </a:accent4>
      <a:accent5>
        <a:srgbClr val="AAD3F6"/>
      </a:accent5>
      <a:accent6>
        <a:srgbClr val="C20042"/>
      </a:accent6>
      <a:hlink>
        <a:srgbClr val="AD20AD"/>
      </a:hlink>
      <a:folHlink>
        <a:srgbClr val="7FC241"/>
      </a:folHlink>
    </a:clrScheme>
    <a:fontScheme name="Blue bulle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Blue bullets 1">
        <a:dk1>
          <a:srgbClr val="101073"/>
        </a:dk1>
        <a:lt1>
          <a:srgbClr val="0066CC"/>
        </a:lt1>
        <a:dk2>
          <a:srgbClr val="FFFFFF"/>
        </a:dk2>
        <a:lt2>
          <a:srgbClr val="FF9A00"/>
        </a:lt2>
        <a:accent1>
          <a:srgbClr val="00AEEF"/>
        </a:accent1>
        <a:accent2>
          <a:srgbClr val="D6004A"/>
        </a:accent2>
        <a:accent3>
          <a:srgbClr val="AAB8E2"/>
        </a:accent3>
        <a:accent4>
          <a:srgbClr val="0C0C61"/>
        </a:accent4>
        <a:accent5>
          <a:srgbClr val="AAD3F6"/>
        </a:accent5>
        <a:accent6>
          <a:srgbClr val="C20042"/>
        </a:accent6>
        <a:hlink>
          <a:srgbClr val="AD20AD"/>
        </a:hlink>
        <a:folHlink>
          <a:srgbClr val="7FC24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Ue standard blue</Template>
  <TotalTime>8548</TotalTime>
  <Words>846</Words>
  <Application>Microsoft Office PowerPoint</Application>
  <PresentationFormat>On-screen Show (4:3)</PresentationFormat>
  <Paragraphs>302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Arial (Body)</vt:lpstr>
      <vt:lpstr>Blue transparant</vt:lpstr>
      <vt:lpstr>Blue photo</vt:lpstr>
      <vt:lpstr>Blue bullets</vt:lpstr>
      <vt:lpstr>Equation</vt:lpstr>
      <vt:lpstr>History-based Construction of Log-Process Alignments for Conformance Checking </vt:lpstr>
      <vt:lpstr>Agenda</vt:lpstr>
      <vt:lpstr>PowerPoint Presentation</vt:lpstr>
      <vt:lpstr>Alignment</vt:lpstr>
      <vt:lpstr>Cost functions</vt:lpstr>
      <vt:lpstr>Standard Cost Function</vt:lpstr>
      <vt:lpstr>PowerPoint Presentation</vt:lpstr>
      <vt:lpstr>History-aware cost function</vt:lpstr>
      <vt:lpstr>Computing the Cost of an Alignment Move</vt:lpstr>
      <vt:lpstr>Step-1: State Representation Function</vt:lpstr>
      <vt:lpstr>Step-2: Probability of Different Alignment Moves</vt:lpstr>
      <vt:lpstr>Step-3: Cost Profile</vt:lpstr>
      <vt:lpstr>Discussion: Cost Profile</vt:lpstr>
      <vt:lpstr>PowerPoint Presentation</vt:lpstr>
      <vt:lpstr>ProM Plugin</vt:lpstr>
      <vt:lpstr>Experiments</vt:lpstr>
      <vt:lpstr>Synthetic Data: Loan Process Management</vt:lpstr>
      <vt:lpstr>Real-life Logs: Traffic Fine Management Process </vt:lpstr>
      <vt:lpstr>PowerPoint Presentation</vt:lpstr>
      <vt:lpstr>Future Works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vacy Compliance and Enforcement (PriCE) &amp; Process Mining</dc:title>
  <dc:creator>Alizadeh</dc:creator>
  <dc:description>Design by Volle Kracht_x000d_
Template by Orange Pepper BV_x000d_
Copyright 2008</dc:description>
  <cp:lastModifiedBy>Admin</cp:lastModifiedBy>
  <cp:revision>541</cp:revision>
  <dcterms:created xsi:type="dcterms:W3CDTF">2014-05-26T17:47:47Z</dcterms:created>
  <dcterms:modified xsi:type="dcterms:W3CDTF">2015-01-29T20:02:29Z</dcterms:modified>
</cp:coreProperties>
</file>